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spacing w:line="360" w:lineRule="auto"/>
        <w:jc w:val="center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350500</wp:posOffset>
            </wp:positionH>
            <wp:positionV relativeFrom="topMargin">
              <wp:posOffset>10922000</wp:posOffset>
            </wp:positionV>
            <wp:extent cx="304800" cy="393700"/>
            <wp:effectExtent l="0" t="0" r="0" b="0"/>
            <wp:wrapNone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>第六单元表内乘法和表内除法（二）</w:t>
      </w:r>
    </w:p>
    <w:p>
      <w:pPr>
        <w:spacing w:line="360" w:lineRule="auto"/>
        <w:jc w:val="center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>6.5 9的乘法口诀和求商</w:t>
      </w:r>
    </w:p>
    <w:p>
      <w:pPr>
        <w:spacing w:line="360" w:lineRule="auto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 xml:space="preserve">【基础巩固】  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 xml:space="preserve"> </w:t>
      </w:r>
      <w:r>
        <w:rPr>
          <w:rFonts w:hint="eastAsia" w:ascii="宋体" w:hAnsi="宋体" w:cs="宋体"/>
          <w:b/>
          <w:szCs w:val="21"/>
        </w:rPr>
        <w:t>一、选择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．一盆花的价钱是9元，明明想买6盆花，他带50元钱够吗？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</w:t>
      </w:r>
    </w:p>
    <w:p>
      <w:pPr>
        <w:tabs>
          <w:tab w:val="left" w:pos="4156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够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不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．不是用“五九四十五”这句口诀计算的式子是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</w:t>
      </w:r>
      <w:r>
        <w:rPr>
          <w:rFonts w:hint="eastAsia" w:ascii="宋体" w:hAnsi="宋体" w:cs="宋体"/>
          <w:szCs w:val="21"/>
        </w:rPr>
        <w:object>
          <v:shape id="_x0000_i1025" o:spt="75" alt="eqId57a29c7aac951e1aae47227bfaa48bf1" type="#_x0000_t75" style="height:10.9pt;width:20.1pt;" o:ole="t" filled="f" o:preferrelative="t" stroked="f" coordsize="21600,21600">
            <v:path/>
            <v:fill on="f" focussize="0,0"/>
            <v:stroke on="f" joinstyle="miter"/>
            <v:imagedata r:id="rId8" o:title="eqId57a29c7aac951e1aae47227bfaa48bf1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</w:t>
      </w:r>
      <w:r>
        <w:rPr>
          <w:rFonts w:hint="eastAsia" w:ascii="宋体" w:hAnsi="宋体" w:cs="宋体"/>
          <w:szCs w:val="21"/>
        </w:rPr>
        <w:object>
          <v:shape id="_x0000_i1026" o:spt="75" alt="eqIdc15f59e7ba0ef456ddc71308dbc4a3e3" type="#_x0000_t75" style="height:12.55pt;width:20.95pt;" o:ole="t" filled="f" o:preferrelative="t" stroked="f" coordsize="21600,21600">
            <v:path/>
            <v:fill on="f" focussize="0,0"/>
            <v:stroke on="f" joinstyle="miter"/>
            <v:imagedata r:id="rId10" o:title="eqIdc15f59e7ba0ef456ddc71308dbc4a3e3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</w:t>
      </w:r>
      <w:r>
        <w:rPr>
          <w:rFonts w:hint="eastAsia" w:ascii="宋体" w:hAnsi="宋体" w:cs="宋体"/>
          <w:szCs w:val="21"/>
        </w:rPr>
        <w:object>
          <v:shape id="_x0000_i1027" o:spt="75" alt="eqIdfcc83036dffc3927a6e2ef08dda61b6e" type="#_x0000_t75" style="height:12.55pt;width:21.75pt;" o:ole="t" filled="f" o:preferrelative="t" stroked="f" coordsize="21600,21600">
            <v:path/>
            <v:fill on="f" focussize="0,0"/>
            <v:stroke on="f" joinstyle="miter"/>
            <v:imagedata r:id="rId12" o:title="eqIdfcc83036dffc3927a6e2ef08dda61b6e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3．“六一节”到了，张老师买以下同一种物品作为奖品正好用去54元，她买的可能是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。</w:t>
      </w:r>
    </w:p>
    <w:p>
      <w:pPr>
        <w:tabs>
          <w:tab w:val="left" w:pos="4156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904875" cy="457200"/>
            <wp:effectExtent l="0" t="0" r="9525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7元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495300" cy="581025"/>
            <wp:effectExtent l="0" t="0" r="0" b="9525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8元</w:t>
      </w:r>
    </w:p>
    <w:p>
      <w:pPr>
        <w:tabs>
          <w:tab w:val="left" w:pos="4156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C．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809625" cy="53340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9元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D．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857250" cy="561975"/>
            <wp:effectExtent l="0" t="0" r="0" b="9525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10元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4．三年级45名同学参加植树活动，每5人分成一组，可以分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组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8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9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10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5．奶奶今年63岁，小强今年9岁，今年奶奶的年龄是小强的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倍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szCs w:val="21"/>
        </w:rPr>
        <w:t>A．7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8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9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二、填空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6．63÷7＝(        )，想口诀：(        )，用这句口决还可以算的算式有(        )(        )(        )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7．计算27÷3时，用到的乘法口决是(        )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8．一个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352425" cy="371475"/>
            <wp:effectExtent l="0" t="0" r="952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要9元， 买7个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352425" cy="371475"/>
            <wp:effectExtent l="0" t="0" r="9525" b="9525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要(      )元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9．数一数，填一填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2486025" cy="1704975"/>
            <wp:effectExtent l="0" t="0" r="9525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舞蹈队一共有(      )人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0．面包原来10元一个，现在一次买4个36元，促销面包每个(        )元，每个比原来便宜(        )元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1．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2809875" cy="819150"/>
            <wp:effectExtent l="0" t="0" r="9525" b="0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80987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szCs w:val="21"/>
        </w:rPr>
        <w:t>14个玉米，每2个装一袋，可以装(        )袋。18个玉米，每2个装一袋，可以装(        )袋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三、看图列式计算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2．看图列算式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5143500" cy="1219200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1435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1638300" cy="428625"/>
            <wp:effectExtent l="0" t="0" r="0" b="9525"/>
            <wp:docPr id="100010" name="图片 1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（颗） 能（ ） 不能（ ）</w:t>
      </w:r>
    </w:p>
    <w:p>
      <w:pPr>
        <w:spacing w:line="360" w:lineRule="auto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>【能力提升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四、解答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3．小明和弟弟与爸爸妈妈一起参观书画展，购买门票一共需要多少钱？</w:t>
      </w:r>
    </w:p>
    <w:tbl>
      <w:tblPr>
        <w:tblStyle w:val="9"/>
        <w:tblW w:w="13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38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票价成人：9元</w:t>
            </w:r>
          </w:p>
          <w:p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儿童：6元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4．张大叔计划种55棵树，他每天种9棵，6天能种完吗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5．面包原来12元一个，现在优惠促销，3个27元，现在每个比原来便宜多少元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6．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2571750" cy="552450"/>
            <wp:effectExtent l="0" t="0" r="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571750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1）明明56元钱买了7盒蜡笔，平均每盒多少元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妈妈买了3个转笔刀和1个文具盒，一共需要多少元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7．学校买回一些花（如下图）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4857750" cy="1200150"/>
            <wp:effectExtent l="0" t="0" r="0" b="0"/>
            <wp:docPr id="100012" name="图片 10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8577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1）菊花一共多少盆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牡丹一共多少盆？</w:t>
      </w:r>
    </w:p>
    <w:p>
      <w:pPr>
        <w:spacing w:line="360" w:lineRule="auto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szCs w:val="21"/>
        </w:rPr>
        <w:t>（3）学校一共买回多少盆花？</w:t>
      </w:r>
    </w:p>
    <w:p>
      <w:pPr>
        <w:spacing w:line="360" w:lineRule="auto"/>
        <w:rPr>
          <w:rFonts w:ascii="宋体" w:hAnsi="宋体" w:cs="宋体"/>
          <w:b/>
          <w:bCs/>
          <w:color w:val="FF0000"/>
          <w:sz w:val="28"/>
          <w:szCs w:val="24"/>
        </w:rPr>
      </w:pPr>
    </w:p>
    <w:p>
      <w:pPr>
        <w:spacing w:line="360" w:lineRule="auto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 xml:space="preserve">  </w:t>
      </w:r>
    </w:p>
    <w:p>
      <w:pPr>
        <w:spacing w:line="360" w:lineRule="auto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参考答案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．B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．C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3．C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4．B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分析】用45名同学除以每组的5人，即可计算出分成的组数，据此计算解决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45÷5＝9（组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故答案为：B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点睛】解决本题的关键是理清总人数、每组人数和组数之间的关系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5．A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6．9   七九六十三   7×9＝63   9×7＝63   63÷9＝7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分析】算除法和乘法时，我们一般运用乘法口诀进行计算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63÷7＝9，想口诀：七九六十三，用这句口决还可以算的算式有7×9＝63，9×7＝63，63÷9＝7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点睛】本题考查除法，明确根据乘法口诀算除法是解题的关键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7．三九二十七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分析】根据与9有关的乘法口诀进行解答即可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由分析得：计算27÷3时，用到的乘法口决是三九二十七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点睛】此题的关键是要熟练掌握乘法口诀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8．63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9．18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0．9     1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分析】把36元平均分成4份，每份多少元就是促销面包每个的价钱，用除法；用面包原来的价钱和现在每个面包的价钱相减，可以求出每个比原来便宜多少元，据此解答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36÷4＝9（元），知道促销面包每个9元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0－9＝1（元），知道每个比原来便宜1元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点睛】掌握用9的乘法口诀求商是解答此题的关键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1．7     9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分析】（1）根据除法的意义，列式为14÷2，再用7的乘法口诀求商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根据除法的意义，列式为18÷2，再用9的乘法口诀求商，据此解答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（1）14÷2＝7（袋），所以14个玉米，每2个装一袋，可以装7袋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18÷2＝9（袋），所以18个玉米，每2个装一袋，可以装9袋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点睛】掌握用7、9的乘法口诀求商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2．4×9＝36；不能（√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3．30元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分析】小明和弟弟是儿童，他们需要购买2张儿童票，儿童票的数量乘单价求出儿童票的总价，爸爸妈妈是成人需要购买2张成人票，成人票的单价乘数量求出成人票的总价，儿童票的总价加成人票的总价等于购买门票的总钱数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2×9＝18（元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×6＝12（元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8＋12＝30（元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答：购买门票一共需要30元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点睛】本题主要考查了6和9的乘法口诀及两位数加两位数的进位加法的实际应用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4．不能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分析】根据题意，用张大爷每天种树的棵数乘6，求出张大爷6天共种树的棵数，再与55进行比较即可知道他6天能不能种完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9×6＝54（棵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55＞54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答：6天不能种完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点睛】求出张大爷6天种树的棵数，是解答此题的关键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5．3元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分析】先算出现在一个的价格是多少，再与原来的价格比较即可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27÷3＝9（元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2－9＝3（元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答：现在每个比原来便宜3元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点睛】掌握9的乘法口决来求商是解题的关键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6．（1）8元</w:t>
      </w:r>
      <w:r>
        <w:rPr>
          <w:rFonts w:hint="eastAsia" w:ascii="宋体" w:hAnsi="宋体" w:cs="宋体"/>
          <w:kern w:val="0"/>
          <w:szCs w:val="21"/>
        </w:rPr>
        <w:t>    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33元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分析】（1）用总钱数除以蜡笔的盒数，即可求出平均每盒多少元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用一个转笔刀的价钱乘购买的个数，求出3个转笔刀的价钱，再加上一个文具盒的价钱，即可求出一共需要多少元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（1）56÷7＝8元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答：平均每盒8元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9×3＋6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＝27＋6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＝33（元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答：一共需要33元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点睛】本题考查表内乘除法的计算，理解题意，找出数量关系，列式计算即可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7．（1）27盆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16盆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3）43盆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分析】（1）菊花的种类乘每种菊花的盆数即可求出菊花的总盆数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牡丹的种类乘每种牡丹的盆数即可求出牡丹的总盆数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3）菊花的总盆数加牡丹的总盆数即可求出两种花的总盆数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（1）3×9＝27（盆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答：菊花一共27盆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2×8＝16（盆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答：牡丹一共16盆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3）27＋16＝43（盆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答：学校一共买回43盆花。</w:t>
      </w:r>
    </w:p>
    <w:p>
      <w:pPr>
        <w:spacing w:line="360" w:lineRule="auto"/>
        <w:jc w:val="left"/>
        <w:textAlignment w:val="center"/>
        <w:sectPr>
          <w:headerReference r:id="rId3" w:type="default"/>
          <w:footerReference r:id="rId4" w:type="default"/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  <w:r>
        <w:rPr>
          <w:rFonts w:hint="eastAsia" w:ascii="宋体" w:hAnsi="宋体" w:cs="宋体"/>
          <w:szCs w:val="21"/>
        </w:rPr>
        <w:t>【点睛】本题主要考查了8和9的乘法口诀的实际应用及两位数加两位数进位加法的实际应用。</w:t>
      </w: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rPr>
        <w:rFonts w:hint="eastAsia" w:eastAsia="宋体"/>
        <w:lang w:eastAsia="zh-CN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displayBackgroundShape w:val="1"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201F44"/>
    <w:rsid w:val="000024F8"/>
    <w:rsid w:val="0000348F"/>
    <w:rsid w:val="000062D3"/>
    <w:rsid w:val="000114F0"/>
    <w:rsid w:val="00012651"/>
    <w:rsid w:val="00015909"/>
    <w:rsid w:val="0001686F"/>
    <w:rsid w:val="000206F8"/>
    <w:rsid w:val="00021B61"/>
    <w:rsid w:val="0002309A"/>
    <w:rsid w:val="00030C6A"/>
    <w:rsid w:val="00032E9B"/>
    <w:rsid w:val="000340BF"/>
    <w:rsid w:val="00034DAE"/>
    <w:rsid w:val="00036D6C"/>
    <w:rsid w:val="0003730B"/>
    <w:rsid w:val="00037F25"/>
    <w:rsid w:val="00042A17"/>
    <w:rsid w:val="00042A5E"/>
    <w:rsid w:val="000447B1"/>
    <w:rsid w:val="0004632D"/>
    <w:rsid w:val="0004744B"/>
    <w:rsid w:val="000565EE"/>
    <w:rsid w:val="0006598F"/>
    <w:rsid w:val="00073B91"/>
    <w:rsid w:val="00083B0E"/>
    <w:rsid w:val="00083D25"/>
    <w:rsid w:val="000844F4"/>
    <w:rsid w:val="00086A44"/>
    <w:rsid w:val="00087C99"/>
    <w:rsid w:val="0009240D"/>
    <w:rsid w:val="000925F8"/>
    <w:rsid w:val="00093123"/>
    <w:rsid w:val="00095836"/>
    <w:rsid w:val="0009644E"/>
    <w:rsid w:val="00097229"/>
    <w:rsid w:val="000A36B8"/>
    <w:rsid w:val="000A4AE1"/>
    <w:rsid w:val="000A6909"/>
    <w:rsid w:val="000A7FC5"/>
    <w:rsid w:val="000B017C"/>
    <w:rsid w:val="000B1204"/>
    <w:rsid w:val="000B35F0"/>
    <w:rsid w:val="000C12F7"/>
    <w:rsid w:val="000C4643"/>
    <w:rsid w:val="000C67EC"/>
    <w:rsid w:val="000C7FC5"/>
    <w:rsid w:val="000D5934"/>
    <w:rsid w:val="000E3BF1"/>
    <w:rsid w:val="000E4D24"/>
    <w:rsid w:val="000E648E"/>
    <w:rsid w:val="000F1804"/>
    <w:rsid w:val="000F1DBB"/>
    <w:rsid w:val="000F319D"/>
    <w:rsid w:val="00104065"/>
    <w:rsid w:val="00104794"/>
    <w:rsid w:val="00106A59"/>
    <w:rsid w:val="00111C35"/>
    <w:rsid w:val="0011297A"/>
    <w:rsid w:val="00113060"/>
    <w:rsid w:val="0011682B"/>
    <w:rsid w:val="00116869"/>
    <w:rsid w:val="001302C4"/>
    <w:rsid w:val="001360F6"/>
    <w:rsid w:val="00140308"/>
    <w:rsid w:val="00141E15"/>
    <w:rsid w:val="0014296D"/>
    <w:rsid w:val="00145E4F"/>
    <w:rsid w:val="001460A1"/>
    <w:rsid w:val="00150885"/>
    <w:rsid w:val="00151BDC"/>
    <w:rsid w:val="0015609B"/>
    <w:rsid w:val="0015789F"/>
    <w:rsid w:val="00157E9D"/>
    <w:rsid w:val="00161AF9"/>
    <w:rsid w:val="00162C17"/>
    <w:rsid w:val="00162C64"/>
    <w:rsid w:val="001630AD"/>
    <w:rsid w:val="001636D4"/>
    <w:rsid w:val="00166711"/>
    <w:rsid w:val="00166A54"/>
    <w:rsid w:val="00166E65"/>
    <w:rsid w:val="00167B21"/>
    <w:rsid w:val="00170854"/>
    <w:rsid w:val="00171FF1"/>
    <w:rsid w:val="00172F11"/>
    <w:rsid w:val="00175178"/>
    <w:rsid w:val="00182D77"/>
    <w:rsid w:val="00185100"/>
    <w:rsid w:val="001872BC"/>
    <w:rsid w:val="00187D1C"/>
    <w:rsid w:val="00192955"/>
    <w:rsid w:val="00193073"/>
    <w:rsid w:val="00194AA9"/>
    <w:rsid w:val="001A12BF"/>
    <w:rsid w:val="001B7D83"/>
    <w:rsid w:val="001C0CBE"/>
    <w:rsid w:val="001D7154"/>
    <w:rsid w:val="001E5DC9"/>
    <w:rsid w:val="001F254C"/>
    <w:rsid w:val="00201476"/>
    <w:rsid w:val="00201F44"/>
    <w:rsid w:val="0020340C"/>
    <w:rsid w:val="00203500"/>
    <w:rsid w:val="00205C1B"/>
    <w:rsid w:val="00211E6C"/>
    <w:rsid w:val="00212D73"/>
    <w:rsid w:val="002245EB"/>
    <w:rsid w:val="002246A2"/>
    <w:rsid w:val="002273EE"/>
    <w:rsid w:val="00236A8B"/>
    <w:rsid w:val="00240053"/>
    <w:rsid w:val="00241898"/>
    <w:rsid w:val="00243B5B"/>
    <w:rsid w:val="00244B6F"/>
    <w:rsid w:val="00246B58"/>
    <w:rsid w:val="00260564"/>
    <w:rsid w:val="0026215D"/>
    <w:rsid w:val="0026755D"/>
    <w:rsid w:val="00276283"/>
    <w:rsid w:val="00291756"/>
    <w:rsid w:val="00295B7A"/>
    <w:rsid w:val="002A0036"/>
    <w:rsid w:val="002A21A7"/>
    <w:rsid w:val="002A3744"/>
    <w:rsid w:val="002A43C2"/>
    <w:rsid w:val="002A59A4"/>
    <w:rsid w:val="002B04DF"/>
    <w:rsid w:val="002B48B7"/>
    <w:rsid w:val="002B4C27"/>
    <w:rsid w:val="002B6973"/>
    <w:rsid w:val="002C2679"/>
    <w:rsid w:val="002C6F41"/>
    <w:rsid w:val="002D1B76"/>
    <w:rsid w:val="002D2748"/>
    <w:rsid w:val="002E32FD"/>
    <w:rsid w:val="00302824"/>
    <w:rsid w:val="00302F9C"/>
    <w:rsid w:val="003041A9"/>
    <w:rsid w:val="003053C6"/>
    <w:rsid w:val="00307107"/>
    <w:rsid w:val="00310128"/>
    <w:rsid w:val="0031277E"/>
    <w:rsid w:val="00312AB1"/>
    <w:rsid w:val="00314C93"/>
    <w:rsid w:val="00314D58"/>
    <w:rsid w:val="00322691"/>
    <w:rsid w:val="00322932"/>
    <w:rsid w:val="00327C13"/>
    <w:rsid w:val="0033561C"/>
    <w:rsid w:val="003430B7"/>
    <w:rsid w:val="00344429"/>
    <w:rsid w:val="003477D6"/>
    <w:rsid w:val="00350189"/>
    <w:rsid w:val="00357C66"/>
    <w:rsid w:val="003644E0"/>
    <w:rsid w:val="0037192F"/>
    <w:rsid w:val="00373A4F"/>
    <w:rsid w:val="003742E6"/>
    <w:rsid w:val="003A06BB"/>
    <w:rsid w:val="003A3B79"/>
    <w:rsid w:val="003A5FFD"/>
    <w:rsid w:val="003A6291"/>
    <w:rsid w:val="003B1808"/>
    <w:rsid w:val="003B3570"/>
    <w:rsid w:val="003B450D"/>
    <w:rsid w:val="003B7476"/>
    <w:rsid w:val="003B76B6"/>
    <w:rsid w:val="003B7964"/>
    <w:rsid w:val="003C077B"/>
    <w:rsid w:val="003C20D2"/>
    <w:rsid w:val="003C6BC0"/>
    <w:rsid w:val="003C6E3C"/>
    <w:rsid w:val="003D15BA"/>
    <w:rsid w:val="003D1B8A"/>
    <w:rsid w:val="003D3515"/>
    <w:rsid w:val="003E1F38"/>
    <w:rsid w:val="003E716B"/>
    <w:rsid w:val="003F67E0"/>
    <w:rsid w:val="004040F1"/>
    <w:rsid w:val="004151FC"/>
    <w:rsid w:val="00420D16"/>
    <w:rsid w:val="00422CEC"/>
    <w:rsid w:val="00424ADC"/>
    <w:rsid w:val="0042661C"/>
    <w:rsid w:val="00436A70"/>
    <w:rsid w:val="00441C17"/>
    <w:rsid w:val="00444094"/>
    <w:rsid w:val="00444A25"/>
    <w:rsid w:val="00444C0C"/>
    <w:rsid w:val="0045059A"/>
    <w:rsid w:val="00453D5E"/>
    <w:rsid w:val="00456766"/>
    <w:rsid w:val="00456E58"/>
    <w:rsid w:val="00463A90"/>
    <w:rsid w:val="00466265"/>
    <w:rsid w:val="0047146E"/>
    <w:rsid w:val="00472122"/>
    <w:rsid w:val="004770AB"/>
    <w:rsid w:val="00484857"/>
    <w:rsid w:val="00490848"/>
    <w:rsid w:val="004913B1"/>
    <w:rsid w:val="00496008"/>
    <w:rsid w:val="004A760C"/>
    <w:rsid w:val="004B2536"/>
    <w:rsid w:val="004B660F"/>
    <w:rsid w:val="004B761B"/>
    <w:rsid w:val="004B7817"/>
    <w:rsid w:val="004C2208"/>
    <w:rsid w:val="004C2D70"/>
    <w:rsid w:val="004C4149"/>
    <w:rsid w:val="004C76A3"/>
    <w:rsid w:val="004D17F4"/>
    <w:rsid w:val="004D1BE6"/>
    <w:rsid w:val="004D2E71"/>
    <w:rsid w:val="004D55A6"/>
    <w:rsid w:val="004D75CC"/>
    <w:rsid w:val="004D7F03"/>
    <w:rsid w:val="004E2D77"/>
    <w:rsid w:val="004E3559"/>
    <w:rsid w:val="004E4E30"/>
    <w:rsid w:val="004E6B90"/>
    <w:rsid w:val="004F24EB"/>
    <w:rsid w:val="004F5094"/>
    <w:rsid w:val="005002F7"/>
    <w:rsid w:val="00500A6C"/>
    <w:rsid w:val="00504433"/>
    <w:rsid w:val="00504C70"/>
    <w:rsid w:val="0050614B"/>
    <w:rsid w:val="0050724D"/>
    <w:rsid w:val="00507A0A"/>
    <w:rsid w:val="00512761"/>
    <w:rsid w:val="00517A5A"/>
    <w:rsid w:val="0053199E"/>
    <w:rsid w:val="00534756"/>
    <w:rsid w:val="00536806"/>
    <w:rsid w:val="00537A1E"/>
    <w:rsid w:val="00543FF3"/>
    <w:rsid w:val="00546CC5"/>
    <w:rsid w:val="00552B2D"/>
    <w:rsid w:val="00553A5C"/>
    <w:rsid w:val="005541CD"/>
    <w:rsid w:val="00556D9F"/>
    <w:rsid w:val="00562662"/>
    <w:rsid w:val="00562D1E"/>
    <w:rsid w:val="00563CB2"/>
    <w:rsid w:val="00563D93"/>
    <w:rsid w:val="00565390"/>
    <w:rsid w:val="00566A78"/>
    <w:rsid w:val="00572001"/>
    <w:rsid w:val="00574E00"/>
    <w:rsid w:val="00577B9D"/>
    <w:rsid w:val="005805DA"/>
    <w:rsid w:val="00580795"/>
    <w:rsid w:val="005812ED"/>
    <w:rsid w:val="005906E4"/>
    <w:rsid w:val="005946F2"/>
    <w:rsid w:val="00597747"/>
    <w:rsid w:val="00597ED6"/>
    <w:rsid w:val="005A1F1B"/>
    <w:rsid w:val="005B173D"/>
    <w:rsid w:val="005B4491"/>
    <w:rsid w:val="005B68C9"/>
    <w:rsid w:val="005C0B3F"/>
    <w:rsid w:val="005C1FBC"/>
    <w:rsid w:val="005C3BB2"/>
    <w:rsid w:val="005C3E74"/>
    <w:rsid w:val="005C75E3"/>
    <w:rsid w:val="005D2001"/>
    <w:rsid w:val="005D48E5"/>
    <w:rsid w:val="005D4AF8"/>
    <w:rsid w:val="005D7E4A"/>
    <w:rsid w:val="005E4B0F"/>
    <w:rsid w:val="005F0A5E"/>
    <w:rsid w:val="00603638"/>
    <w:rsid w:val="00603C86"/>
    <w:rsid w:val="0061055E"/>
    <w:rsid w:val="006131A0"/>
    <w:rsid w:val="00615A14"/>
    <w:rsid w:val="006176E3"/>
    <w:rsid w:val="00624591"/>
    <w:rsid w:val="00633DAA"/>
    <w:rsid w:val="006405AB"/>
    <w:rsid w:val="00641EDA"/>
    <w:rsid w:val="006439AA"/>
    <w:rsid w:val="00646489"/>
    <w:rsid w:val="0065113F"/>
    <w:rsid w:val="006600D2"/>
    <w:rsid w:val="00671939"/>
    <w:rsid w:val="00671BA0"/>
    <w:rsid w:val="0067206E"/>
    <w:rsid w:val="00676449"/>
    <w:rsid w:val="0068012B"/>
    <w:rsid w:val="00685658"/>
    <w:rsid w:val="00686FFC"/>
    <w:rsid w:val="00687B80"/>
    <w:rsid w:val="00687F92"/>
    <w:rsid w:val="006905B8"/>
    <w:rsid w:val="0069069E"/>
    <w:rsid w:val="00693BE6"/>
    <w:rsid w:val="00694309"/>
    <w:rsid w:val="00694468"/>
    <w:rsid w:val="00696432"/>
    <w:rsid w:val="006A0E9F"/>
    <w:rsid w:val="006A2B67"/>
    <w:rsid w:val="006A4581"/>
    <w:rsid w:val="006A4B33"/>
    <w:rsid w:val="006B0C17"/>
    <w:rsid w:val="006B6A66"/>
    <w:rsid w:val="006C0B0B"/>
    <w:rsid w:val="006C524A"/>
    <w:rsid w:val="006C559F"/>
    <w:rsid w:val="006D0B8B"/>
    <w:rsid w:val="006D71E3"/>
    <w:rsid w:val="006E496F"/>
    <w:rsid w:val="006E5508"/>
    <w:rsid w:val="006F3B6D"/>
    <w:rsid w:val="006F41A0"/>
    <w:rsid w:val="00702C2E"/>
    <w:rsid w:val="00703ADE"/>
    <w:rsid w:val="00705535"/>
    <w:rsid w:val="0071134F"/>
    <w:rsid w:val="0071153A"/>
    <w:rsid w:val="00711B27"/>
    <w:rsid w:val="00713A42"/>
    <w:rsid w:val="00720ABE"/>
    <w:rsid w:val="00721CA1"/>
    <w:rsid w:val="0072752D"/>
    <w:rsid w:val="00730783"/>
    <w:rsid w:val="00731E52"/>
    <w:rsid w:val="00733FEE"/>
    <w:rsid w:val="007351F9"/>
    <w:rsid w:val="00742C48"/>
    <w:rsid w:val="007463B6"/>
    <w:rsid w:val="00753443"/>
    <w:rsid w:val="00754CA9"/>
    <w:rsid w:val="00761309"/>
    <w:rsid w:val="007649D0"/>
    <w:rsid w:val="00764B40"/>
    <w:rsid w:val="00770E5A"/>
    <w:rsid w:val="00771AB8"/>
    <w:rsid w:val="00777940"/>
    <w:rsid w:val="00783100"/>
    <w:rsid w:val="00787C58"/>
    <w:rsid w:val="00791998"/>
    <w:rsid w:val="00794847"/>
    <w:rsid w:val="00795E27"/>
    <w:rsid w:val="007A1EBB"/>
    <w:rsid w:val="007A32DE"/>
    <w:rsid w:val="007B17D8"/>
    <w:rsid w:val="007C2D6C"/>
    <w:rsid w:val="007C5D60"/>
    <w:rsid w:val="007D36D3"/>
    <w:rsid w:val="007D4A78"/>
    <w:rsid w:val="007E1B70"/>
    <w:rsid w:val="007E40ED"/>
    <w:rsid w:val="007F1D32"/>
    <w:rsid w:val="007F481D"/>
    <w:rsid w:val="007F7B3C"/>
    <w:rsid w:val="007F7E89"/>
    <w:rsid w:val="008036D4"/>
    <w:rsid w:val="00806165"/>
    <w:rsid w:val="008061DC"/>
    <w:rsid w:val="008065C4"/>
    <w:rsid w:val="008065E9"/>
    <w:rsid w:val="00812B46"/>
    <w:rsid w:val="00826655"/>
    <w:rsid w:val="00827736"/>
    <w:rsid w:val="00830C72"/>
    <w:rsid w:val="00832BA2"/>
    <w:rsid w:val="00832FAE"/>
    <w:rsid w:val="0083386F"/>
    <w:rsid w:val="00833D08"/>
    <w:rsid w:val="008348BA"/>
    <w:rsid w:val="00836027"/>
    <w:rsid w:val="008404B3"/>
    <w:rsid w:val="00841B4C"/>
    <w:rsid w:val="00843350"/>
    <w:rsid w:val="00847559"/>
    <w:rsid w:val="00851E9D"/>
    <w:rsid w:val="00856588"/>
    <w:rsid w:val="0085687C"/>
    <w:rsid w:val="008613D6"/>
    <w:rsid w:val="00863BDF"/>
    <w:rsid w:val="00863F96"/>
    <w:rsid w:val="008839E5"/>
    <w:rsid w:val="00885543"/>
    <w:rsid w:val="00886ED5"/>
    <w:rsid w:val="00895573"/>
    <w:rsid w:val="008A130B"/>
    <w:rsid w:val="008A37D4"/>
    <w:rsid w:val="008A4384"/>
    <w:rsid w:val="008A4523"/>
    <w:rsid w:val="008B0A9E"/>
    <w:rsid w:val="008B265F"/>
    <w:rsid w:val="008B3CCF"/>
    <w:rsid w:val="008C0675"/>
    <w:rsid w:val="008C3D7F"/>
    <w:rsid w:val="008C4FA1"/>
    <w:rsid w:val="008D5AE6"/>
    <w:rsid w:val="008D7082"/>
    <w:rsid w:val="008E0A9C"/>
    <w:rsid w:val="008E0EC9"/>
    <w:rsid w:val="008E1128"/>
    <w:rsid w:val="008E278C"/>
    <w:rsid w:val="008E3959"/>
    <w:rsid w:val="008E6113"/>
    <w:rsid w:val="008E66B6"/>
    <w:rsid w:val="008F5940"/>
    <w:rsid w:val="008F6B9B"/>
    <w:rsid w:val="009005ED"/>
    <w:rsid w:val="009015BD"/>
    <w:rsid w:val="00903003"/>
    <w:rsid w:val="00903874"/>
    <w:rsid w:val="009110A3"/>
    <w:rsid w:val="0091305A"/>
    <w:rsid w:val="00923D4B"/>
    <w:rsid w:val="00926429"/>
    <w:rsid w:val="009264B4"/>
    <w:rsid w:val="00931DB6"/>
    <w:rsid w:val="00935A00"/>
    <w:rsid w:val="00941281"/>
    <w:rsid w:val="00942875"/>
    <w:rsid w:val="009429EA"/>
    <w:rsid w:val="009458BC"/>
    <w:rsid w:val="0094623D"/>
    <w:rsid w:val="009505BE"/>
    <w:rsid w:val="009524DB"/>
    <w:rsid w:val="00953FCA"/>
    <w:rsid w:val="0096596B"/>
    <w:rsid w:val="00973C7F"/>
    <w:rsid w:val="00975261"/>
    <w:rsid w:val="0097615F"/>
    <w:rsid w:val="00980127"/>
    <w:rsid w:val="00980286"/>
    <w:rsid w:val="009847E0"/>
    <w:rsid w:val="009854E4"/>
    <w:rsid w:val="00985F65"/>
    <w:rsid w:val="00987C94"/>
    <w:rsid w:val="009934AF"/>
    <w:rsid w:val="00994714"/>
    <w:rsid w:val="009975B8"/>
    <w:rsid w:val="009A3ED8"/>
    <w:rsid w:val="009A67F6"/>
    <w:rsid w:val="009B0F90"/>
    <w:rsid w:val="009B5073"/>
    <w:rsid w:val="009C58AD"/>
    <w:rsid w:val="009C7574"/>
    <w:rsid w:val="009D46C7"/>
    <w:rsid w:val="009D4B86"/>
    <w:rsid w:val="009D6DE3"/>
    <w:rsid w:val="009E246F"/>
    <w:rsid w:val="00A029E8"/>
    <w:rsid w:val="00A045C2"/>
    <w:rsid w:val="00A067C6"/>
    <w:rsid w:val="00A12E67"/>
    <w:rsid w:val="00A17102"/>
    <w:rsid w:val="00A20ABD"/>
    <w:rsid w:val="00A251FA"/>
    <w:rsid w:val="00A25348"/>
    <w:rsid w:val="00A25F6D"/>
    <w:rsid w:val="00A31155"/>
    <w:rsid w:val="00A42C03"/>
    <w:rsid w:val="00A44DEA"/>
    <w:rsid w:val="00A4610B"/>
    <w:rsid w:val="00A51360"/>
    <w:rsid w:val="00A57E74"/>
    <w:rsid w:val="00A60266"/>
    <w:rsid w:val="00A60EC7"/>
    <w:rsid w:val="00A62045"/>
    <w:rsid w:val="00A6426E"/>
    <w:rsid w:val="00A669CD"/>
    <w:rsid w:val="00A66F00"/>
    <w:rsid w:val="00A6763F"/>
    <w:rsid w:val="00A67796"/>
    <w:rsid w:val="00A70037"/>
    <w:rsid w:val="00A7090E"/>
    <w:rsid w:val="00A71402"/>
    <w:rsid w:val="00A82647"/>
    <w:rsid w:val="00A842D6"/>
    <w:rsid w:val="00A8501E"/>
    <w:rsid w:val="00A850C4"/>
    <w:rsid w:val="00A947CA"/>
    <w:rsid w:val="00AA2460"/>
    <w:rsid w:val="00AB0FE7"/>
    <w:rsid w:val="00AC08EF"/>
    <w:rsid w:val="00AC5789"/>
    <w:rsid w:val="00AC5E2B"/>
    <w:rsid w:val="00AD2E49"/>
    <w:rsid w:val="00AE4A41"/>
    <w:rsid w:val="00AF01A0"/>
    <w:rsid w:val="00AF52BE"/>
    <w:rsid w:val="00AF5FA6"/>
    <w:rsid w:val="00AF6D41"/>
    <w:rsid w:val="00B00167"/>
    <w:rsid w:val="00B00AE1"/>
    <w:rsid w:val="00B06CE8"/>
    <w:rsid w:val="00B07A9D"/>
    <w:rsid w:val="00B117A4"/>
    <w:rsid w:val="00B14D1A"/>
    <w:rsid w:val="00B21587"/>
    <w:rsid w:val="00B22031"/>
    <w:rsid w:val="00B233AF"/>
    <w:rsid w:val="00B23BCB"/>
    <w:rsid w:val="00B257B9"/>
    <w:rsid w:val="00B258A1"/>
    <w:rsid w:val="00B279FE"/>
    <w:rsid w:val="00B301B5"/>
    <w:rsid w:val="00B41BE8"/>
    <w:rsid w:val="00B42E32"/>
    <w:rsid w:val="00B44B8B"/>
    <w:rsid w:val="00B453EF"/>
    <w:rsid w:val="00B4664B"/>
    <w:rsid w:val="00B52ABD"/>
    <w:rsid w:val="00B56E20"/>
    <w:rsid w:val="00B62D12"/>
    <w:rsid w:val="00B64F0D"/>
    <w:rsid w:val="00B650CE"/>
    <w:rsid w:val="00B66388"/>
    <w:rsid w:val="00B66EFF"/>
    <w:rsid w:val="00B703FC"/>
    <w:rsid w:val="00B73465"/>
    <w:rsid w:val="00B73524"/>
    <w:rsid w:val="00B74ADF"/>
    <w:rsid w:val="00B77815"/>
    <w:rsid w:val="00B94443"/>
    <w:rsid w:val="00B96F50"/>
    <w:rsid w:val="00BA37F2"/>
    <w:rsid w:val="00BA79D8"/>
    <w:rsid w:val="00BA7C46"/>
    <w:rsid w:val="00BB35C5"/>
    <w:rsid w:val="00BC122B"/>
    <w:rsid w:val="00BC1D2A"/>
    <w:rsid w:val="00BC2B93"/>
    <w:rsid w:val="00BD196E"/>
    <w:rsid w:val="00BD1C6B"/>
    <w:rsid w:val="00BD310D"/>
    <w:rsid w:val="00BD4508"/>
    <w:rsid w:val="00BD595E"/>
    <w:rsid w:val="00BD5E37"/>
    <w:rsid w:val="00BF017B"/>
    <w:rsid w:val="00BF3C4F"/>
    <w:rsid w:val="00C00809"/>
    <w:rsid w:val="00C01232"/>
    <w:rsid w:val="00C02FC6"/>
    <w:rsid w:val="00C035C8"/>
    <w:rsid w:val="00C055E2"/>
    <w:rsid w:val="00C05BD0"/>
    <w:rsid w:val="00C1223F"/>
    <w:rsid w:val="00C12DDF"/>
    <w:rsid w:val="00C12EC1"/>
    <w:rsid w:val="00C17705"/>
    <w:rsid w:val="00C2079E"/>
    <w:rsid w:val="00C216FF"/>
    <w:rsid w:val="00C2575D"/>
    <w:rsid w:val="00C25A11"/>
    <w:rsid w:val="00C307D7"/>
    <w:rsid w:val="00C36357"/>
    <w:rsid w:val="00C370E5"/>
    <w:rsid w:val="00C44E92"/>
    <w:rsid w:val="00C501CE"/>
    <w:rsid w:val="00C56A96"/>
    <w:rsid w:val="00C57580"/>
    <w:rsid w:val="00C6170B"/>
    <w:rsid w:val="00C6222A"/>
    <w:rsid w:val="00C642A1"/>
    <w:rsid w:val="00C645C9"/>
    <w:rsid w:val="00C67B87"/>
    <w:rsid w:val="00C7043D"/>
    <w:rsid w:val="00C73C22"/>
    <w:rsid w:val="00C7449C"/>
    <w:rsid w:val="00C74EF1"/>
    <w:rsid w:val="00C76E3A"/>
    <w:rsid w:val="00C82BE0"/>
    <w:rsid w:val="00C84534"/>
    <w:rsid w:val="00C84548"/>
    <w:rsid w:val="00C84AA1"/>
    <w:rsid w:val="00C85286"/>
    <w:rsid w:val="00C869D9"/>
    <w:rsid w:val="00C905C1"/>
    <w:rsid w:val="00C94426"/>
    <w:rsid w:val="00C96A7C"/>
    <w:rsid w:val="00CA155C"/>
    <w:rsid w:val="00CA32E2"/>
    <w:rsid w:val="00CA5088"/>
    <w:rsid w:val="00CA624A"/>
    <w:rsid w:val="00CB0229"/>
    <w:rsid w:val="00CB1E2B"/>
    <w:rsid w:val="00CB2017"/>
    <w:rsid w:val="00CB2EF3"/>
    <w:rsid w:val="00CB487A"/>
    <w:rsid w:val="00CB4904"/>
    <w:rsid w:val="00CB621B"/>
    <w:rsid w:val="00CB78FC"/>
    <w:rsid w:val="00CC2DC3"/>
    <w:rsid w:val="00CC3538"/>
    <w:rsid w:val="00CC51BB"/>
    <w:rsid w:val="00CD2FEB"/>
    <w:rsid w:val="00CD50DC"/>
    <w:rsid w:val="00CD6CD6"/>
    <w:rsid w:val="00CE345E"/>
    <w:rsid w:val="00CE52EE"/>
    <w:rsid w:val="00CF110E"/>
    <w:rsid w:val="00CF3BC3"/>
    <w:rsid w:val="00CF5021"/>
    <w:rsid w:val="00CF7719"/>
    <w:rsid w:val="00CF77A3"/>
    <w:rsid w:val="00CF7CFF"/>
    <w:rsid w:val="00D00741"/>
    <w:rsid w:val="00D050B1"/>
    <w:rsid w:val="00D0592E"/>
    <w:rsid w:val="00D11069"/>
    <w:rsid w:val="00D116E7"/>
    <w:rsid w:val="00D14495"/>
    <w:rsid w:val="00D149D3"/>
    <w:rsid w:val="00D154CE"/>
    <w:rsid w:val="00D17841"/>
    <w:rsid w:val="00D20606"/>
    <w:rsid w:val="00D30717"/>
    <w:rsid w:val="00D35EB5"/>
    <w:rsid w:val="00D40ECA"/>
    <w:rsid w:val="00D42303"/>
    <w:rsid w:val="00D427BD"/>
    <w:rsid w:val="00D4554C"/>
    <w:rsid w:val="00D465E0"/>
    <w:rsid w:val="00D52689"/>
    <w:rsid w:val="00D531C6"/>
    <w:rsid w:val="00D55289"/>
    <w:rsid w:val="00D55459"/>
    <w:rsid w:val="00D617B5"/>
    <w:rsid w:val="00D647A5"/>
    <w:rsid w:val="00D6680D"/>
    <w:rsid w:val="00D80CE4"/>
    <w:rsid w:val="00D81B36"/>
    <w:rsid w:val="00D8501D"/>
    <w:rsid w:val="00D874CA"/>
    <w:rsid w:val="00DA1E8A"/>
    <w:rsid w:val="00DA78CF"/>
    <w:rsid w:val="00DB78CB"/>
    <w:rsid w:val="00DC6FBC"/>
    <w:rsid w:val="00DC72D8"/>
    <w:rsid w:val="00DD094F"/>
    <w:rsid w:val="00DD55F3"/>
    <w:rsid w:val="00DD63CB"/>
    <w:rsid w:val="00DE222B"/>
    <w:rsid w:val="00DE60CF"/>
    <w:rsid w:val="00DE7837"/>
    <w:rsid w:val="00DF4E15"/>
    <w:rsid w:val="00DF5237"/>
    <w:rsid w:val="00E000B6"/>
    <w:rsid w:val="00E00851"/>
    <w:rsid w:val="00E0194C"/>
    <w:rsid w:val="00E074FE"/>
    <w:rsid w:val="00E122B1"/>
    <w:rsid w:val="00E203D6"/>
    <w:rsid w:val="00E302A4"/>
    <w:rsid w:val="00E30724"/>
    <w:rsid w:val="00E31958"/>
    <w:rsid w:val="00E41C9D"/>
    <w:rsid w:val="00E42CC3"/>
    <w:rsid w:val="00E45F50"/>
    <w:rsid w:val="00E57F73"/>
    <w:rsid w:val="00E601B5"/>
    <w:rsid w:val="00E604F5"/>
    <w:rsid w:val="00E61D1D"/>
    <w:rsid w:val="00E6255A"/>
    <w:rsid w:val="00E63219"/>
    <w:rsid w:val="00E63551"/>
    <w:rsid w:val="00E64537"/>
    <w:rsid w:val="00E66F2A"/>
    <w:rsid w:val="00E74524"/>
    <w:rsid w:val="00E8053B"/>
    <w:rsid w:val="00E928F1"/>
    <w:rsid w:val="00E9775A"/>
    <w:rsid w:val="00E97C77"/>
    <w:rsid w:val="00EA162B"/>
    <w:rsid w:val="00EA168A"/>
    <w:rsid w:val="00EA19EC"/>
    <w:rsid w:val="00EA36FA"/>
    <w:rsid w:val="00EA6315"/>
    <w:rsid w:val="00EB227B"/>
    <w:rsid w:val="00EC5002"/>
    <w:rsid w:val="00EC57EC"/>
    <w:rsid w:val="00EC7B6E"/>
    <w:rsid w:val="00ED132D"/>
    <w:rsid w:val="00ED233E"/>
    <w:rsid w:val="00ED2B0C"/>
    <w:rsid w:val="00EE09C0"/>
    <w:rsid w:val="00EE1014"/>
    <w:rsid w:val="00EE2FD0"/>
    <w:rsid w:val="00EF52B4"/>
    <w:rsid w:val="00EF58C4"/>
    <w:rsid w:val="00F01E17"/>
    <w:rsid w:val="00F049C5"/>
    <w:rsid w:val="00F0635D"/>
    <w:rsid w:val="00F07524"/>
    <w:rsid w:val="00F12C69"/>
    <w:rsid w:val="00F16197"/>
    <w:rsid w:val="00F17D75"/>
    <w:rsid w:val="00F22266"/>
    <w:rsid w:val="00F23E46"/>
    <w:rsid w:val="00F25918"/>
    <w:rsid w:val="00F3168F"/>
    <w:rsid w:val="00F32AA2"/>
    <w:rsid w:val="00F340B6"/>
    <w:rsid w:val="00F412B6"/>
    <w:rsid w:val="00F43167"/>
    <w:rsid w:val="00F46BA5"/>
    <w:rsid w:val="00F471FE"/>
    <w:rsid w:val="00F51172"/>
    <w:rsid w:val="00F52245"/>
    <w:rsid w:val="00F52687"/>
    <w:rsid w:val="00F619FB"/>
    <w:rsid w:val="00F67E83"/>
    <w:rsid w:val="00F74505"/>
    <w:rsid w:val="00F80CEE"/>
    <w:rsid w:val="00F842BB"/>
    <w:rsid w:val="00F84C4A"/>
    <w:rsid w:val="00F96F23"/>
    <w:rsid w:val="00FA1B7E"/>
    <w:rsid w:val="00FA74DE"/>
    <w:rsid w:val="00FA7D3B"/>
    <w:rsid w:val="00FB6E5F"/>
    <w:rsid w:val="00FC20D0"/>
    <w:rsid w:val="00FC2EEA"/>
    <w:rsid w:val="00FC7C6F"/>
    <w:rsid w:val="00FD10BF"/>
    <w:rsid w:val="00FD236F"/>
    <w:rsid w:val="00FD35B5"/>
    <w:rsid w:val="00FD49B3"/>
    <w:rsid w:val="00FD61AD"/>
    <w:rsid w:val="00FD64F0"/>
    <w:rsid w:val="00FD6F62"/>
    <w:rsid w:val="00FE1CBC"/>
    <w:rsid w:val="00FE3F80"/>
    <w:rsid w:val="00FE4305"/>
    <w:rsid w:val="00FF093B"/>
    <w:rsid w:val="00FF5700"/>
    <w:rsid w:val="00FF5CE6"/>
    <w:rsid w:val="01065235"/>
    <w:rsid w:val="010B6DE2"/>
    <w:rsid w:val="011248CA"/>
    <w:rsid w:val="01223E87"/>
    <w:rsid w:val="017E254C"/>
    <w:rsid w:val="017F3DD6"/>
    <w:rsid w:val="019129E1"/>
    <w:rsid w:val="01A97541"/>
    <w:rsid w:val="01F542E3"/>
    <w:rsid w:val="01F72263"/>
    <w:rsid w:val="01F74DB7"/>
    <w:rsid w:val="02087BBF"/>
    <w:rsid w:val="021425AD"/>
    <w:rsid w:val="0217473E"/>
    <w:rsid w:val="021E5180"/>
    <w:rsid w:val="02233C4E"/>
    <w:rsid w:val="02302471"/>
    <w:rsid w:val="023060C7"/>
    <w:rsid w:val="02497B06"/>
    <w:rsid w:val="02521F68"/>
    <w:rsid w:val="02522178"/>
    <w:rsid w:val="025517F3"/>
    <w:rsid w:val="02770C3D"/>
    <w:rsid w:val="02E92A66"/>
    <w:rsid w:val="02EA67C6"/>
    <w:rsid w:val="02FE65A5"/>
    <w:rsid w:val="03180F97"/>
    <w:rsid w:val="03340A9F"/>
    <w:rsid w:val="03376FC5"/>
    <w:rsid w:val="03656533"/>
    <w:rsid w:val="0369379D"/>
    <w:rsid w:val="037F14B0"/>
    <w:rsid w:val="039244FF"/>
    <w:rsid w:val="03B737F1"/>
    <w:rsid w:val="03BE5176"/>
    <w:rsid w:val="03D5414C"/>
    <w:rsid w:val="03E5357F"/>
    <w:rsid w:val="03EB6955"/>
    <w:rsid w:val="042D0B17"/>
    <w:rsid w:val="04506C76"/>
    <w:rsid w:val="045E2DFD"/>
    <w:rsid w:val="046A28AD"/>
    <w:rsid w:val="04C11268"/>
    <w:rsid w:val="05426A21"/>
    <w:rsid w:val="05601E5C"/>
    <w:rsid w:val="05632E8C"/>
    <w:rsid w:val="057B1A9A"/>
    <w:rsid w:val="057B6D77"/>
    <w:rsid w:val="057C7155"/>
    <w:rsid w:val="05A01351"/>
    <w:rsid w:val="05D5396A"/>
    <w:rsid w:val="05F11DC5"/>
    <w:rsid w:val="05F670E5"/>
    <w:rsid w:val="0610744C"/>
    <w:rsid w:val="06256897"/>
    <w:rsid w:val="062E6744"/>
    <w:rsid w:val="06832B4B"/>
    <w:rsid w:val="06C50FED"/>
    <w:rsid w:val="06D52804"/>
    <w:rsid w:val="06E45C31"/>
    <w:rsid w:val="070D4EC0"/>
    <w:rsid w:val="072A71F1"/>
    <w:rsid w:val="073A45A9"/>
    <w:rsid w:val="07442C5A"/>
    <w:rsid w:val="07596FBC"/>
    <w:rsid w:val="0791425F"/>
    <w:rsid w:val="079D0AF8"/>
    <w:rsid w:val="07F27F7B"/>
    <w:rsid w:val="08331741"/>
    <w:rsid w:val="084A5E23"/>
    <w:rsid w:val="08590BE8"/>
    <w:rsid w:val="085A4B86"/>
    <w:rsid w:val="08883CC6"/>
    <w:rsid w:val="08E434E2"/>
    <w:rsid w:val="08F062FA"/>
    <w:rsid w:val="09167C4F"/>
    <w:rsid w:val="09372612"/>
    <w:rsid w:val="094666C6"/>
    <w:rsid w:val="094D392E"/>
    <w:rsid w:val="09595886"/>
    <w:rsid w:val="095B0AE8"/>
    <w:rsid w:val="095F04E9"/>
    <w:rsid w:val="09697118"/>
    <w:rsid w:val="097E795A"/>
    <w:rsid w:val="09A10CD2"/>
    <w:rsid w:val="09B828E4"/>
    <w:rsid w:val="09BD2781"/>
    <w:rsid w:val="09C7689F"/>
    <w:rsid w:val="09CF5535"/>
    <w:rsid w:val="09DF3C16"/>
    <w:rsid w:val="0A033054"/>
    <w:rsid w:val="0A1A3E38"/>
    <w:rsid w:val="0A6338FE"/>
    <w:rsid w:val="0A862AD5"/>
    <w:rsid w:val="0AB308FC"/>
    <w:rsid w:val="0B0629FC"/>
    <w:rsid w:val="0B1F7F4D"/>
    <w:rsid w:val="0B24219B"/>
    <w:rsid w:val="0B3528AF"/>
    <w:rsid w:val="0B3E6569"/>
    <w:rsid w:val="0B505344"/>
    <w:rsid w:val="0B8D5545"/>
    <w:rsid w:val="0B925183"/>
    <w:rsid w:val="0BF51D4F"/>
    <w:rsid w:val="0BFC7FEF"/>
    <w:rsid w:val="0C2D75BC"/>
    <w:rsid w:val="0C4136F6"/>
    <w:rsid w:val="0C4D258D"/>
    <w:rsid w:val="0C6A0449"/>
    <w:rsid w:val="0CD357D6"/>
    <w:rsid w:val="0CDC0BB8"/>
    <w:rsid w:val="0CF22409"/>
    <w:rsid w:val="0D2E427F"/>
    <w:rsid w:val="0D765720"/>
    <w:rsid w:val="0D803BF8"/>
    <w:rsid w:val="0DA5750F"/>
    <w:rsid w:val="0DAB0E08"/>
    <w:rsid w:val="0DD75463"/>
    <w:rsid w:val="0DDE5500"/>
    <w:rsid w:val="0E1F019D"/>
    <w:rsid w:val="0E220ABD"/>
    <w:rsid w:val="0E434E22"/>
    <w:rsid w:val="0E4943B0"/>
    <w:rsid w:val="0E5662E1"/>
    <w:rsid w:val="0E7D47FF"/>
    <w:rsid w:val="0EA33D7B"/>
    <w:rsid w:val="0EC57752"/>
    <w:rsid w:val="0F0508A5"/>
    <w:rsid w:val="0F084EB5"/>
    <w:rsid w:val="0F25020B"/>
    <w:rsid w:val="0FB276C4"/>
    <w:rsid w:val="0FC77388"/>
    <w:rsid w:val="0FD441FE"/>
    <w:rsid w:val="0FE77BD8"/>
    <w:rsid w:val="101E436C"/>
    <w:rsid w:val="10322312"/>
    <w:rsid w:val="104C06D4"/>
    <w:rsid w:val="104C1EDF"/>
    <w:rsid w:val="10850482"/>
    <w:rsid w:val="10D07985"/>
    <w:rsid w:val="110345ED"/>
    <w:rsid w:val="1152385F"/>
    <w:rsid w:val="11A67E40"/>
    <w:rsid w:val="11B325B2"/>
    <w:rsid w:val="11D035D4"/>
    <w:rsid w:val="125402C6"/>
    <w:rsid w:val="126F2CEB"/>
    <w:rsid w:val="129F023C"/>
    <w:rsid w:val="12B177E2"/>
    <w:rsid w:val="12D52D8B"/>
    <w:rsid w:val="133802A8"/>
    <w:rsid w:val="13480B1C"/>
    <w:rsid w:val="135408FA"/>
    <w:rsid w:val="135F7755"/>
    <w:rsid w:val="135F7E07"/>
    <w:rsid w:val="136B3CA8"/>
    <w:rsid w:val="1371121B"/>
    <w:rsid w:val="137726BD"/>
    <w:rsid w:val="13904F54"/>
    <w:rsid w:val="1392080D"/>
    <w:rsid w:val="13F61CCD"/>
    <w:rsid w:val="141C6874"/>
    <w:rsid w:val="144833D1"/>
    <w:rsid w:val="144F5643"/>
    <w:rsid w:val="147D7BE6"/>
    <w:rsid w:val="14BE57E2"/>
    <w:rsid w:val="14FC4BF3"/>
    <w:rsid w:val="15030B1C"/>
    <w:rsid w:val="150F3545"/>
    <w:rsid w:val="152040BC"/>
    <w:rsid w:val="15205EBE"/>
    <w:rsid w:val="15361DDD"/>
    <w:rsid w:val="15F1632D"/>
    <w:rsid w:val="15FC1354"/>
    <w:rsid w:val="160201DE"/>
    <w:rsid w:val="16057440"/>
    <w:rsid w:val="16596A7F"/>
    <w:rsid w:val="1673703B"/>
    <w:rsid w:val="16781AC3"/>
    <w:rsid w:val="16AB0442"/>
    <w:rsid w:val="16CB22B9"/>
    <w:rsid w:val="16D41ED6"/>
    <w:rsid w:val="171D5E6E"/>
    <w:rsid w:val="173C29DB"/>
    <w:rsid w:val="17495B18"/>
    <w:rsid w:val="17563075"/>
    <w:rsid w:val="176C2F0D"/>
    <w:rsid w:val="17980DC5"/>
    <w:rsid w:val="17AB78D0"/>
    <w:rsid w:val="182C7C34"/>
    <w:rsid w:val="18357A76"/>
    <w:rsid w:val="183B42A2"/>
    <w:rsid w:val="186535B9"/>
    <w:rsid w:val="18800B9E"/>
    <w:rsid w:val="18DD0611"/>
    <w:rsid w:val="18EA6A47"/>
    <w:rsid w:val="18F10D22"/>
    <w:rsid w:val="19004582"/>
    <w:rsid w:val="192F6006"/>
    <w:rsid w:val="195E7311"/>
    <w:rsid w:val="19672B13"/>
    <w:rsid w:val="1969349D"/>
    <w:rsid w:val="19864072"/>
    <w:rsid w:val="19FA6567"/>
    <w:rsid w:val="1A2B5C99"/>
    <w:rsid w:val="1A3260C6"/>
    <w:rsid w:val="1A4742A5"/>
    <w:rsid w:val="1A4D11A5"/>
    <w:rsid w:val="1A67498C"/>
    <w:rsid w:val="1A6F4060"/>
    <w:rsid w:val="1A907CFE"/>
    <w:rsid w:val="1A984F33"/>
    <w:rsid w:val="1AA416E6"/>
    <w:rsid w:val="1AA91DCB"/>
    <w:rsid w:val="1AB21D64"/>
    <w:rsid w:val="1AC02D64"/>
    <w:rsid w:val="1AF21F5F"/>
    <w:rsid w:val="1B0B04A1"/>
    <w:rsid w:val="1B10604D"/>
    <w:rsid w:val="1B3D49D0"/>
    <w:rsid w:val="1B43777F"/>
    <w:rsid w:val="1B765C05"/>
    <w:rsid w:val="1B815A35"/>
    <w:rsid w:val="1BAB4A5F"/>
    <w:rsid w:val="1BD31B5F"/>
    <w:rsid w:val="1C3E36C6"/>
    <w:rsid w:val="1C5E7CCB"/>
    <w:rsid w:val="1C7765CF"/>
    <w:rsid w:val="1C786489"/>
    <w:rsid w:val="1C990693"/>
    <w:rsid w:val="1CA37790"/>
    <w:rsid w:val="1CAC1C59"/>
    <w:rsid w:val="1CAD1FED"/>
    <w:rsid w:val="1CCD682F"/>
    <w:rsid w:val="1CF67A81"/>
    <w:rsid w:val="1D1C71BF"/>
    <w:rsid w:val="1D234041"/>
    <w:rsid w:val="1D2D1790"/>
    <w:rsid w:val="1D31699D"/>
    <w:rsid w:val="1D3272A3"/>
    <w:rsid w:val="1D333990"/>
    <w:rsid w:val="1D5867EF"/>
    <w:rsid w:val="1D6951E7"/>
    <w:rsid w:val="1D7626D2"/>
    <w:rsid w:val="1DB011CE"/>
    <w:rsid w:val="1DD86678"/>
    <w:rsid w:val="1E61318D"/>
    <w:rsid w:val="1E72668C"/>
    <w:rsid w:val="1E97482E"/>
    <w:rsid w:val="1E992FD6"/>
    <w:rsid w:val="1EA13A8A"/>
    <w:rsid w:val="1EB40F03"/>
    <w:rsid w:val="1EC32632"/>
    <w:rsid w:val="1EC6766C"/>
    <w:rsid w:val="1ECE3249"/>
    <w:rsid w:val="1ED73080"/>
    <w:rsid w:val="1F323FD1"/>
    <w:rsid w:val="1F503E03"/>
    <w:rsid w:val="1F642224"/>
    <w:rsid w:val="1F755344"/>
    <w:rsid w:val="1FDB2B6B"/>
    <w:rsid w:val="1FFC44C1"/>
    <w:rsid w:val="20075C38"/>
    <w:rsid w:val="20145A56"/>
    <w:rsid w:val="20302A0C"/>
    <w:rsid w:val="204B2969"/>
    <w:rsid w:val="20696BA0"/>
    <w:rsid w:val="20C74AA9"/>
    <w:rsid w:val="20CC61A6"/>
    <w:rsid w:val="21101385"/>
    <w:rsid w:val="21131FBB"/>
    <w:rsid w:val="2115757D"/>
    <w:rsid w:val="2130105F"/>
    <w:rsid w:val="21536E2E"/>
    <w:rsid w:val="216213B6"/>
    <w:rsid w:val="21CF0F43"/>
    <w:rsid w:val="21E32871"/>
    <w:rsid w:val="21FD74F4"/>
    <w:rsid w:val="22281663"/>
    <w:rsid w:val="222E5735"/>
    <w:rsid w:val="22574F9A"/>
    <w:rsid w:val="228F00BD"/>
    <w:rsid w:val="22A97623"/>
    <w:rsid w:val="22AC044E"/>
    <w:rsid w:val="22B53E8F"/>
    <w:rsid w:val="2300704D"/>
    <w:rsid w:val="232555CF"/>
    <w:rsid w:val="233E561B"/>
    <w:rsid w:val="23656EA8"/>
    <w:rsid w:val="236F47BC"/>
    <w:rsid w:val="237270D0"/>
    <w:rsid w:val="23742B51"/>
    <w:rsid w:val="23CB5D17"/>
    <w:rsid w:val="243407DC"/>
    <w:rsid w:val="24942311"/>
    <w:rsid w:val="249E352C"/>
    <w:rsid w:val="24FD3FB1"/>
    <w:rsid w:val="250A66F6"/>
    <w:rsid w:val="25143D3F"/>
    <w:rsid w:val="252138B2"/>
    <w:rsid w:val="253A394E"/>
    <w:rsid w:val="25473DB9"/>
    <w:rsid w:val="255C1A8D"/>
    <w:rsid w:val="256534DB"/>
    <w:rsid w:val="25791CA1"/>
    <w:rsid w:val="25943F2A"/>
    <w:rsid w:val="25A0106A"/>
    <w:rsid w:val="25B4545E"/>
    <w:rsid w:val="25D828ED"/>
    <w:rsid w:val="25F62563"/>
    <w:rsid w:val="2619554A"/>
    <w:rsid w:val="262B4A56"/>
    <w:rsid w:val="266C52D7"/>
    <w:rsid w:val="267B04B5"/>
    <w:rsid w:val="26852CA3"/>
    <w:rsid w:val="268A5EF4"/>
    <w:rsid w:val="268E0CF8"/>
    <w:rsid w:val="26900594"/>
    <w:rsid w:val="26AF19EE"/>
    <w:rsid w:val="26B47C15"/>
    <w:rsid w:val="26C75541"/>
    <w:rsid w:val="26FD34AE"/>
    <w:rsid w:val="26FE0DD8"/>
    <w:rsid w:val="270179A3"/>
    <w:rsid w:val="273321EE"/>
    <w:rsid w:val="274E024E"/>
    <w:rsid w:val="276F531A"/>
    <w:rsid w:val="278A3CB6"/>
    <w:rsid w:val="278F292E"/>
    <w:rsid w:val="27DB3B92"/>
    <w:rsid w:val="28047EB3"/>
    <w:rsid w:val="280541AF"/>
    <w:rsid w:val="28192920"/>
    <w:rsid w:val="283C4597"/>
    <w:rsid w:val="2851533D"/>
    <w:rsid w:val="287057FE"/>
    <w:rsid w:val="2875693A"/>
    <w:rsid w:val="28833908"/>
    <w:rsid w:val="28AB54CD"/>
    <w:rsid w:val="28D02560"/>
    <w:rsid w:val="28D42421"/>
    <w:rsid w:val="29216771"/>
    <w:rsid w:val="294C6309"/>
    <w:rsid w:val="296B3756"/>
    <w:rsid w:val="29764FE0"/>
    <w:rsid w:val="299178B0"/>
    <w:rsid w:val="29BE2D0D"/>
    <w:rsid w:val="29D33D6F"/>
    <w:rsid w:val="29F92DA4"/>
    <w:rsid w:val="2A6D714D"/>
    <w:rsid w:val="2A6F20BC"/>
    <w:rsid w:val="2A835772"/>
    <w:rsid w:val="2A8378E1"/>
    <w:rsid w:val="2A9F0329"/>
    <w:rsid w:val="2AA22B65"/>
    <w:rsid w:val="2AB00044"/>
    <w:rsid w:val="2AB64CA0"/>
    <w:rsid w:val="2ABB6F69"/>
    <w:rsid w:val="2AEA10DE"/>
    <w:rsid w:val="2AFB4631"/>
    <w:rsid w:val="2B6D37EE"/>
    <w:rsid w:val="2B713EE1"/>
    <w:rsid w:val="2B7B2080"/>
    <w:rsid w:val="2B7E7EE2"/>
    <w:rsid w:val="2B8A3802"/>
    <w:rsid w:val="2BAB7D4B"/>
    <w:rsid w:val="2BB04DFE"/>
    <w:rsid w:val="2BB978A9"/>
    <w:rsid w:val="2BE678BE"/>
    <w:rsid w:val="2C1F2532"/>
    <w:rsid w:val="2C2056B6"/>
    <w:rsid w:val="2C275A2F"/>
    <w:rsid w:val="2C3636CF"/>
    <w:rsid w:val="2C58724E"/>
    <w:rsid w:val="2CAA05A4"/>
    <w:rsid w:val="2CC7144B"/>
    <w:rsid w:val="2CE35CF1"/>
    <w:rsid w:val="2D492071"/>
    <w:rsid w:val="2D593AB0"/>
    <w:rsid w:val="2D747E49"/>
    <w:rsid w:val="2D922D0A"/>
    <w:rsid w:val="2DB33E0C"/>
    <w:rsid w:val="2DE427CA"/>
    <w:rsid w:val="2DE63EA9"/>
    <w:rsid w:val="2E0B28EE"/>
    <w:rsid w:val="2E156ED6"/>
    <w:rsid w:val="2E3112E1"/>
    <w:rsid w:val="2E313DFD"/>
    <w:rsid w:val="2E454182"/>
    <w:rsid w:val="2E484AF9"/>
    <w:rsid w:val="2E570445"/>
    <w:rsid w:val="2E571D12"/>
    <w:rsid w:val="2E5C34B1"/>
    <w:rsid w:val="2E91775A"/>
    <w:rsid w:val="2EC07984"/>
    <w:rsid w:val="2EF81C21"/>
    <w:rsid w:val="2F14130B"/>
    <w:rsid w:val="2F464D7A"/>
    <w:rsid w:val="2F4F105A"/>
    <w:rsid w:val="2F784B4D"/>
    <w:rsid w:val="2F98425C"/>
    <w:rsid w:val="2FA14F03"/>
    <w:rsid w:val="2FA7380E"/>
    <w:rsid w:val="300325CC"/>
    <w:rsid w:val="300A1501"/>
    <w:rsid w:val="30101008"/>
    <w:rsid w:val="30122FB4"/>
    <w:rsid w:val="301D2E28"/>
    <w:rsid w:val="305E2FC7"/>
    <w:rsid w:val="305E3B4B"/>
    <w:rsid w:val="306860A4"/>
    <w:rsid w:val="30934ED6"/>
    <w:rsid w:val="30A41BE9"/>
    <w:rsid w:val="30A54C68"/>
    <w:rsid w:val="30EC058C"/>
    <w:rsid w:val="30EC62B0"/>
    <w:rsid w:val="30F925E9"/>
    <w:rsid w:val="30FC4707"/>
    <w:rsid w:val="310D337D"/>
    <w:rsid w:val="3115542F"/>
    <w:rsid w:val="31222923"/>
    <w:rsid w:val="31245D8E"/>
    <w:rsid w:val="31266389"/>
    <w:rsid w:val="31522FCD"/>
    <w:rsid w:val="31592FD2"/>
    <w:rsid w:val="317815FF"/>
    <w:rsid w:val="31D65CBB"/>
    <w:rsid w:val="321A2E8A"/>
    <w:rsid w:val="32361AC2"/>
    <w:rsid w:val="3282462C"/>
    <w:rsid w:val="32852FB7"/>
    <w:rsid w:val="328D184E"/>
    <w:rsid w:val="32922333"/>
    <w:rsid w:val="329A1B7F"/>
    <w:rsid w:val="32CB4FF0"/>
    <w:rsid w:val="32D65FE9"/>
    <w:rsid w:val="32F86C1D"/>
    <w:rsid w:val="332847C5"/>
    <w:rsid w:val="334A4F09"/>
    <w:rsid w:val="338E4467"/>
    <w:rsid w:val="33B73665"/>
    <w:rsid w:val="33C14787"/>
    <w:rsid w:val="33C63425"/>
    <w:rsid w:val="33DB4C35"/>
    <w:rsid w:val="33EA2453"/>
    <w:rsid w:val="33F6680E"/>
    <w:rsid w:val="342032B6"/>
    <w:rsid w:val="3420563B"/>
    <w:rsid w:val="3469752A"/>
    <w:rsid w:val="347255F2"/>
    <w:rsid w:val="3494635F"/>
    <w:rsid w:val="34B047BC"/>
    <w:rsid w:val="34D0388C"/>
    <w:rsid w:val="34DF2B99"/>
    <w:rsid w:val="34FC428C"/>
    <w:rsid w:val="350F0095"/>
    <w:rsid w:val="353A580B"/>
    <w:rsid w:val="35554E32"/>
    <w:rsid w:val="357D5CB2"/>
    <w:rsid w:val="358209AD"/>
    <w:rsid w:val="35CE3EB6"/>
    <w:rsid w:val="35F2477C"/>
    <w:rsid w:val="36036C6F"/>
    <w:rsid w:val="36102229"/>
    <w:rsid w:val="362E4138"/>
    <w:rsid w:val="3654312D"/>
    <w:rsid w:val="36620A92"/>
    <w:rsid w:val="367C67C6"/>
    <w:rsid w:val="36884AEF"/>
    <w:rsid w:val="369D5583"/>
    <w:rsid w:val="374A2971"/>
    <w:rsid w:val="3758538D"/>
    <w:rsid w:val="37617ACA"/>
    <w:rsid w:val="37980BCB"/>
    <w:rsid w:val="37A73D9A"/>
    <w:rsid w:val="37B32079"/>
    <w:rsid w:val="37B44167"/>
    <w:rsid w:val="37CE4511"/>
    <w:rsid w:val="37EB2FA5"/>
    <w:rsid w:val="38296C25"/>
    <w:rsid w:val="383E6888"/>
    <w:rsid w:val="38517A31"/>
    <w:rsid w:val="38655720"/>
    <w:rsid w:val="387D5A55"/>
    <w:rsid w:val="38B276BB"/>
    <w:rsid w:val="38C04352"/>
    <w:rsid w:val="38C761D9"/>
    <w:rsid w:val="38CC0F23"/>
    <w:rsid w:val="38D329AA"/>
    <w:rsid w:val="38DB6E3D"/>
    <w:rsid w:val="399E14A9"/>
    <w:rsid w:val="39A13296"/>
    <w:rsid w:val="39D93641"/>
    <w:rsid w:val="3A1C3940"/>
    <w:rsid w:val="3A402F6B"/>
    <w:rsid w:val="3A666122"/>
    <w:rsid w:val="3A825033"/>
    <w:rsid w:val="3AD568E6"/>
    <w:rsid w:val="3AF62D6A"/>
    <w:rsid w:val="3AFA73C3"/>
    <w:rsid w:val="3B0802C3"/>
    <w:rsid w:val="3B40098C"/>
    <w:rsid w:val="3B5B6A02"/>
    <w:rsid w:val="3B732C1B"/>
    <w:rsid w:val="3B8E68E2"/>
    <w:rsid w:val="3BA322B7"/>
    <w:rsid w:val="3BB26AE8"/>
    <w:rsid w:val="3BE73F51"/>
    <w:rsid w:val="3C107855"/>
    <w:rsid w:val="3C1707F6"/>
    <w:rsid w:val="3C3E3AEA"/>
    <w:rsid w:val="3C46699B"/>
    <w:rsid w:val="3C4879D0"/>
    <w:rsid w:val="3C513E16"/>
    <w:rsid w:val="3C6E2A8D"/>
    <w:rsid w:val="3C742587"/>
    <w:rsid w:val="3C7C7AB1"/>
    <w:rsid w:val="3C8F2470"/>
    <w:rsid w:val="3CDD5FBB"/>
    <w:rsid w:val="3CEE021F"/>
    <w:rsid w:val="3D1D018D"/>
    <w:rsid w:val="3D74191D"/>
    <w:rsid w:val="3DD73868"/>
    <w:rsid w:val="3DD94EAB"/>
    <w:rsid w:val="3DDB30E4"/>
    <w:rsid w:val="3E13081E"/>
    <w:rsid w:val="3E3349A0"/>
    <w:rsid w:val="3E64517E"/>
    <w:rsid w:val="3E674476"/>
    <w:rsid w:val="3E794121"/>
    <w:rsid w:val="3E88424B"/>
    <w:rsid w:val="3EAD2B8D"/>
    <w:rsid w:val="3ECA1E66"/>
    <w:rsid w:val="3ECA4106"/>
    <w:rsid w:val="3EEA075A"/>
    <w:rsid w:val="3F033D6E"/>
    <w:rsid w:val="3F236EBF"/>
    <w:rsid w:val="3F275787"/>
    <w:rsid w:val="3F426529"/>
    <w:rsid w:val="3F454E55"/>
    <w:rsid w:val="3F4D6963"/>
    <w:rsid w:val="3F581DD5"/>
    <w:rsid w:val="3FB964BB"/>
    <w:rsid w:val="3FDB7F62"/>
    <w:rsid w:val="3FF53A6E"/>
    <w:rsid w:val="3FFA7CA4"/>
    <w:rsid w:val="3FFD4C59"/>
    <w:rsid w:val="3FFE07E2"/>
    <w:rsid w:val="40382CA6"/>
    <w:rsid w:val="403C5BBE"/>
    <w:rsid w:val="408E30AF"/>
    <w:rsid w:val="40AD4A77"/>
    <w:rsid w:val="40BB12CA"/>
    <w:rsid w:val="40BD00F5"/>
    <w:rsid w:val="40C32A1B"/>
    <w:rsid w:val="40DC6FE4"/>
    <w:rsid w:val="40EC3449"/>
    <w:rsid w:val="40EF3ABD"/>
    <w:rsid w:val="41567918"/>
    <w:rsid w:val="415973A1"/>
    <w:rsid w:val="417F3B91"/>
    <w:rsid w:val="418456D8"/>
    <w:rsid w:val="41D64049"/>
    <w:rsid w:val="41FC003E"/>
    <w:rsid w:val="42006359"/>
    <w:rsid w:val="42530FFE"/>
    <w:rsid w:val="427748D6"/>
    <w:rsid w:val="42BF536F"/>
    <w:rsid w:val="42E455F8"/>
    <w:rsid w:val="42FA3CCB"/>
    <w:rsid w:val="43160039"/>
    <w:rsid w:val="43232284"/>
    <w:rsid w:val="43273804"/>
    <w:rsid w:val="432F1BC3"/>
    <w:rsid w:val="43334874"/>
    <w:rsid w:val="4353365E"/>
    <w:rsid w:val="436066D8"/>
    <w:rsid w:val="437511D4"/>
    <w:rsid w:val="43782A52"/>
    <w:rsid w:val="437E5EA2"/>
    <w:rsid w:val="438A024A"/>
    <w:rsid w:val="438F7403"/>
    <w:rsid w:val="43CC4FC5"/>
    <w:rsid w:val="442A6274"/>
    <w:rsid w:val="446F601F"/>
    <w:rsid w:val="447F5A43"/>
    <w:rsid w:val="44B37802"/>
    <w:rsid w:val="44D54E63"/>
    <w:rsid w:val="44E36A22"/>
    <w:rsid w:val="44F87EF0"/>
    <w:rsid w:val="44F93054"/>
    <w:rsid w:val="44FA49EA"/>
    <w:rsid w:val="450F3F1F"/>
    <w:rsid w:val="45397529"/>
    <w:rsid w:val="45477924"/>
    <w:rsid w:val="45854B5B"/>
    <w:rsid w:val="458D2A2D"/>
    <w:rsid w:val="458F20C0"/>
    <w:rsid w:val="45C5033C"/>
    <w:rsid w:val="45FE7593"/>
    <w:rsid w:val="46162C85"/>
    <w:rsid w:val="46483140"/>
    <w:rsid w:val="46570317"/>
    <w:rsid w:val="468031CD"/>
    <w:rsid w:val="46B75D18"/>
    <w:rsid w:val="46C76406"/>
    <w:rsid w:val="46CF5A20"/>
    <w:rsid w:val="46D854B5"/>
    <w:rsid w:val="473912A9"/>
    <w:rsid w:val="473C19DB"/>
    <w:rsid w:val="47724E58"/>
    <w:rsid w:val="47807E43"/>
    <w:rsid w:val="479B3CFC"/>
    <w:rsid w:val="479F6B7D"/>
    <w:rsid w:val="47AC6599"/>
    <w:rsid w:val="47B20E24"/>
    <w:rsid w:val="47C93887"/>
    <w:rsid w:val="47E47888"/>
    <w:rsid w:val="480742C1"/>
    <w:rsid w:val="480B1C04"/>
    <w:rsid w:val="48276AF0"/>
    <w:rsid w:val="488274BF"/>
    <w:rsid w:val="48883281"/>
    <w:rsid w:val="48B275F1"/>
    <w:rsid w:val="48CE1004"/>
    <w:rsid w:val="48DB5136"/>
    <w:rsid w:val="48FF5DCE"/>
    <w:rsid w:val="491243C0"/>
    <w:rsid w:val="491E518A"/>
    <w:rsid w:val="49555F7D"/>
    <w:rsid w:val="49561D8E"/>
    <w:rsid w:val="497E3E0C"/>
    <w:rsid w:val="49950547"/>
    <w:rsid w:val="49AD40F2"/>
    <w:rsid w:val="49D70642"/>
    <w:rsid w:val="49E048E0"/>
    <w:rsid w:val="49EC6018"/>
    <w:rsid w:val="4A2C5E81"/>
    <w:rsid w:val="4A643147"/>
    <w:rsid w:val="4AF56254"/>
    <w:rsid w:val="4B0E3416"/>
    <w:rsid w:val="4B2403CE"/>
    <w:rsid w:val="4B315472"/>
    <w:rsid w:val="4B463E60"/>
    <w:rsid w:val="4B616A31"/>
    <w:rsid w:val="4B71370C"/>
    <w:rsid w:val="4B8F1BB0"/>
    <w:rsid w:val="4B972B03"/>
    <w:rsid w:val="4BBD384D"/>
    <w:rsid w:val="4BD624E2"/>
    <w:rsid w:val="4BE958DA"/>
    <w:rsid w:val="4C2D43EF"/>
    <w:rsid w:val="4C52502C"/>
    <w:rsid w:val="4C742B9D"/>
    <w:rsid w:val="4C8E5E47"/>
    <w:rsid w:val="4D1F737D"/>
    <w:rsid w:val="4D246544"/>
    <w:rsid w:val="4D4905A6"/>
    <w:rsid w:val="4D8A4FF1"/>
    <w:rsid w:val="4D93742A"/>
    <w:rsid w:val="4DA43FE0"/>
    <w:rsid w:val="4DAC395D"/>
    <w:rsid w:val="4DD325A2"/>
    <w:rsid w:val="4E134AB4"/>
    <w:rsid w:val="4E6C1B21"/>
    <w:rsid w:val="4EA16C63"/>
    <w:rsid w:val="4F1243D0"/>
    <w:rsid w:val="4F2B3405"/>
    <w:rsid w:val="4F2F765A"/>
    <w:rsid w:val="4F7715AC"/>
    <w:rsid w:val="4F823A5F"/>
    <w:rsid w:val="4F844770"/>
    <w:rsid w:val="4FB24031"/>
    <w:rsid w:val="4FB9169B"/>
    <w:rsid w:val="4FF9055E"/>
    <w:rsid w:val="50145A0E"/>
    <w:rsid w:val="505468B0"/>
    <w:rsid w:val="505D16C0"/>
    <w:rsid w:val="50683906"/>
    <w:rsid w:val="5095040B"/>
    <w:rsid w:val="50BC5A18"/>
    <w:rsid w:val="50C0093E"/>
    <w:rsid w:val="50D22309"/>
    <w:rsid w:val="50D9075A"/>
    <w:rsid w:val="50EF7A90"/>
    <w:rsid w:val="51182641"/>
    <w:rsid w:val="51194267"/>
    <w:rsid w:val="51261758"/>
    <w:rsid w:val="514920D1"/>
    <w:rsid w:val="514D130F"/>
    <w:rsid w:val="515226EE"/>
    <w:rsid w:val="51881998"/>
    <w:rsid w:val="518D4354"/>
    <w:rsid w:val="51992CBC"/>
    <w:rsid w:val="51BE3428"/>
    <w:rsid w:val="51DB6898"/>
    <w:rsid w:val="51E2751B"/>
    <w:rsid w:val="52181B5A"/>
    <w:rsid w:val="52196F45"/>
    <w:rsid w:val="52286D96"/>
    <w:rsid w:val="522E7CA4"/>
    <w:rsid w:val="523C5BCE"/>
    <w:rsid w:val="524C19CE"/>
    <w:rsid w:val="524C1D93"/>
    <w:rsid w:val="525B2E47"/>
    <w:rsid w:val="528C6019"/>
    <w:rsid w:val="52A412F4"/>
    <w:rsid w:val="52BB73BE"/>
    <w:rsid w:val="52CF7C85"/>
    <w:rsid w:val="52E20CA0"/>
    <w:rsid w:val="52FF7EA7"/>
    <w:rsid w:val="530714A8"/>
    <w:rsid w:val="530B25D3"/>
    <w:rsid w:val="532B5504"/>
    <w:rsid w:val="533656D8"/>
    <w:rsid w:val="538D562A"/>
    <w:rsid w:val="538E49D4"/>
    <w:rsid w:val="53D53EE9"/>
    <w:rsid w:val="53E76BC3"/>
    <w:rsid w:val="540F7369"/>
    <w:rsid w:val="5449272B"/>
    <w:rsid w:val="544D6DD8"/>
    <w:rsid w:val="545E201B"/>
    <w:rsid w:val="546D5357"/>
    <w:rsid w:val="548A5ABF"/>
    <w:rsid w:val="5494770E"/>
    <w:rsid w:val="54C97317"/>
    <w:rsid w:val="54EB0D19"/>
    <w:rsid w:val="54FB6BE5"/>
    <w:rsid w:val="55077F79"/>
    <w:rsid w:val="550F2BEA"/>
    <w:rsid w:val="55162A63"/>
    <w:rsid w:val="55261D74"/>
    <w:rsid w:val="555856E8"/>
    <w:rsid w:val="55645223"/>
    <w:rsid w:val="55725BF8"/>
    <w:rsid w:val="55725CB0"/>
    <w:rsid w:val="5587585E"/>
    <w:rsid w:val="55BF2F5A"/>
    <w:rsid w:val="55EC0EF4"/>
    <w:rsid w:val="56057497"/>
    <w:rsid w:val="561409EC"/>
    <w:rsid w:val="5623539C"/>
    <w:rsid w:val="56432E4E"/>
    <w:rsid w:val="564C6B61"/>
    <w:rsid w:val="564D49B0"/>
    <w:rsid w:val="565E03BF"/>
    <w:rsid w:val="56661915"/>
    <w:rsid w:val="56BC477F"/>
    <w:rsid w:val="56BD7445"/>
    <w:rsid w:val="56CA28A4"/>
    <w:rsid w:val="56F36170"/>
    <w:rsid w:val="571C73C6"/>
    <w:rsid w:val="57412FDE"/>
    <w:rsid w:val="574E7F65"/>
    <w:rsid w:val="576647BD"/>
    <w:rsid w:val="57674FAD"/>
    <w:rsid w:val="576B2CCA"/>
    <w:rsid w:val="578360BE"/>
    <w:rsid w:val="57863014"/>
    <w:rsid w:val="57C05DAB"/>
    <w:rsid w:val="5835328F"/>
    <w:rsid w:val="584E13F7"/>
    <w:rsid w:val="585E486D"/>
    <w:rsid w:val="58920162"/>
    <w:rsid w:val="589B4CD1"/>
    <w:rsid w:val="58CB32D3"/>
    <w:rsid w:val="5957108A"/>
    <w:rsid w:val="59576077"/>
    <w:rsid w:val="596C74FF"/>
    <w:rsid w:val="59844680"/>
    <w:rsid w:val="598E0AFD"/>
    <w:rsid w:val="59BB44AC"/>
    <w:rsid w:val="59E86F07"/>
    <w:rsid w:val="59EA71F3"/>
    <w:rsid w:val="5A230A5D"/>
    <w:rsid w:val="5A237438"/>
    <w:rsid w:val="5A604DCA"/>
    <w:rsid w:val="5AAD5219"/>
    <w:rsid w:val="5B057E6E"/>
    <w:rsid w:val="5B110B46"/>
    <w:rsid w:val="5B1277E2"/>
    <w:rsid w:val="5B1E5391"/>
    <w:rsid w:val="5B2827DA"/>
    <w:rsid w:val="5B514208"/>
    <w:rsid w:val="5B523523"/>
    <w:rsid w:val="5B566458"/>
    <w:rsid w:val="5B5F04F0"/>
    <w:rsid w:val="5B651ABB"/>
    <w:rsid w:val="5B7B430D"/>
    <w:rsid w:val="5B87700F"/>
    <w:rsid w:val="5B995953"/>
    <w:rsid w:val="5BAD2C0D"/>
    <w:rsid w:val="5BB519A3"/>
    <w:rsid w:val="5BB75416"/>
    <w:rsid w:val="5C286FE3"/>
    <w:rsid w:val="5C4A4E93"/>
    <w:rsid w:val="5C6C64B0"/>
    <w:rsid w:val="5C70376B"/>
    <w:rsid w:val="5C8A5B56"/>
    <w:rsid w:val="5C974793"/>
    <w:rsid w:val="5C9F08C0"/>
    <w:rsid w:val="5CBE47EF"/>
    <w:rsid w:val="5CC83525"/>
    <w:rsid w:val="5CCA40D2"/>
    <w:rsid w:val="5CEB3FFF"/>
    <w:rsid w:val="5D375EF7"/>
    <w:rsid w:val="5D663201"/>
    <w:rsid w:val="5D7A3154"/>
    <w:rsid w:val="5DAC6C84"/>
    <w:rsid w:val="5DB6421F"/>
    <w:rsid w:val="5DD9048B"/>
    <w:rsid w:val="5DFA461D"/>
    <w:rsid w:val="5E3754E9"/>
    <w:rsid w:val="5E3C08E0"/>
    <w:rsid w:val="5E8E3203"/>
    <w:rsid w:val="5EAB4326"/>
    <w:rsid w:val="5EEF2824"/>
    <w:rsid w:val="5EF44F3D"/>
    <w:rsid w:val="5EF54A30"/>
    <w:rsid w:val="5F0A4D77"/>
    <w:rsid w:val="5F1628F1"/>
    <w:rsid w:val="5F3A65BE"/>
    <w:rsid w:val="5F4C438A"/>
    <w:rsid w:val="5F5046EA"/>
    <w:rsid w:val="5F6A22FA"/>
    <w:rsid w:val="5F955E14"/>
    <w:rsid w:val="5FB252F7"/>
    <w:rsid w:val="5FD333D6"/>
    <w:rsid w:val="5FDC1392"/>
    <w:rsid w:val="5FE859F2"/>
    <w:rsid w:val="60093DF1"/>
    <w:rsid w:val="603D7D6B"/>
    <w:rsid w:val="604A3931"/>
    <w:rsid w:val="6057149A"/>
    <w:rsid w:val="6058033A"/>
    <w:rsid w:val="607A5936"/>
    <w:rsid w:val="60CB0CB7"/>
    <w:rsid w:val="60DF5912"/>
    <w:rsid w:val="60E930E4"/>
    <w:rsid w:val="61012689"/>
    <w:rsid w:val="61161811"/>
    <w:rsid w:val="6137529C"/>
    <w:rsid w:val="61554322"/>
    <w:rsid w:val="61566314"/>
    <w:rsid w:val="617128AF"/>
    <w:rsid w:val="618026D2"/>
    <w:rsid w:val="61932A55"/>
    <w:rsid w:val="61C500C3"/>
    <w:rsid w:val="61EC10BC"/>
    <w:rsid w:val="6205162C"/>
    <w:rsid w:val="622321DB"/>
    <w:rsid w:val="623D5077"/>
    <w:rsid w:val="626A53A4"/>
    <w:rsid w:val="628C20CF"/>
    <w:rsid w:val="629534FA"/>
    <w:rsid w:val="629A431C"/>
    <w:rsid w:val="62C31F43"/>
    <w:rsid w:val="62E15F6B"/>
    <w:rsid w:val="62F22277"/>
    <w:rsid w:val="62F96F25"/>
    <w:rsid w:val="63171B6C"/>
    <w:rsid w:val="632A2167"/>
    <w:rsid w:val="63877150"/>
    <w:rsid w:val="63AC1386"/>
    <w:rsid w:val="63C57AE0"/>
    <w:rsid w:val="63DC4BDC"/>
    <w:rsid w:val="63FF6118"/>
    <w:rsid w:val="640102C1"/>
    <w:rsid w:val="640F1614"/>
    <w:rsid w:val="64183330"/>
    <w:rsid w:val="641C4E79"/>
    <w:rsid w:val="644F4AB5"/>
    <w:rsid w:val="64554B21"/>
    <w:rsid w:val="6468105D"/>
    <w:rsid w:val="647C646C"/>
    <w:rsid w:val="64C25F17"/>
    <w:rsid w:val="64C50275"/>
    <w:rsid w:val="64E61001"/>
    <w:rsid w:val="65155D32"/>
    <w:rsid w:val="656C7E3D"/>
    <w:rsid w:val="657C4384"/>
    <w:rsid w:val="65A5157E"/>
    <w:rsid w:val="65B57E28"/>
    <w:rsid w:val="65F37884"/>
    <w:rsid w:val="65FA290A"/>
    <w:rsid w:val="664D11B9"/>
    <w:rsid w:val="665F5303"/>
    <w:rsid w:val="667D3B6D"/>
    <w:rsid w:val="66823147"/>
    <w:rsid w:val="6696151B"/>
    <w:rsid w:val="66C32C93"/>
    <w:rsid w:val="66CA6B88"/>
    <w:rsid w:val="66CF4DBB"/>
    <w:rsid w:val="66D47F70"/>
    <w:rsid w:val="66F42784"/>
    <w:rsid w:val="671C47AA"/>
    <w:rsid w:val="67585CCF"/>
    <w:rsid w:val="675D7F16"/>
    <w:rsid w:val="67AA21E2"/>
    <w:rsid w:val="67AB20BA"/>
    <w:rsid w:val="68022B27"/>
    <w:rsid w:val="681A59B1"/>
    <w:rsid w:val="6854740B"/>
    <w:rsid w:val="68623D7C"/>
    <w:rsid w:val="687F2938"/>
    <w:rsid w:val="68872404"/>
    <w:rsid w:val="688E78A5"/>
    <w:rsid w:val="68CF6965"/>
    <w:rsid w:val="69094C69"/>
    <w:rsid w:val="692C6991"/>
    <w:rsid w:val="69397839"/>
    <w:rsid w:val="69454EB0"/>
    <w:rsid w:val="69596F0A"/>
    <w:rsid w:val="697918DC"/>
    <w:rsid w:val="697B44E3"/>
    <w:rsid w:val="69872856"/>
    <w:rsid w:val="69A6328E"/>
    <w:rsid w:val="69A95B65"/>
    <w:rsid w:val="69B05B0D"/>
    <w:rsid w:val="69B71F4B"/>
    <w:rsid w:val="69D735B1"/>
    <w:rsid w:val="69EB7741"/>
    <w:rsid w:val="69FD2C91"/>
    <w:rsid w:val="6A1B63F1"/>
    <w:rsid w:val="6A330D0B"/>
    <w:rsid w:val="6A38013C"/>
    <w:rsid w:val="6A4635E8"/>
    <w:rsid w:val="6ABA0D1C"/>
    <w:rsid w:val="6AC248BB"/>
    <w:rsid w:val="6ADB48EF"/>
    <w:rsid w:val="6B386A1D"/>
    <w:rsid w:val="6B3B28A1"/>
    <w:rsid w:val="6B4E013D"/>
    <w:rsid w:val="6B605A62"/>
    <w:rsid w:val="6B722B4E"/>
    <w:rsid w:val="6BA00D8C"/>
    <w:rsid w:val="6BA16671"/>
    <w:rsid w:val="6BD813E9"/>
    <w:rsid w:val="6C103ADC"/>
    <w:rsid w:val="6C220B9F"/>
    <w:rsid w:val="6C4A2BEB"/>
    <w:rsid w:val="6CA0771B"/>
    <w:rsid w:val="6CB54C03"/>
    <w:rsid w:val="6CE501A7"/>
    <w:rsid w:val="6CFC30A0"/>
    <w:rsid w:val="6D1B7792"/>
    <w:rsid w:val="6D386382"/>
    <w:rsid w:val="6D4E30C9"/>
    <w:rsid w:val="6D5C673C"/>
    <w:rsid w:val="6D7810D7"/>
    <w:rsid w:val="6D91100A"/>
    <w:rsid w:val="6DA0228A"/>
    <w:rsid w:val="6DA65269"/>
    <w:rsid w:val="6DBA3883"/>
    <w:rsid w:val="6E052A9E"/>
    <w:rsid w:val="6E0F490E"/>
    <w:rsid w:val="6E0F5F10"/>
    <w:rsid w:val="6E2E0CF1"/>
    <w:rsid w:val="6E346CB6"/>
    <w:rsid w:val="6E473B24"/>
    <w:rsid w:val="6E4D165C"/>
    <w:rsid w:val="6E600E26"/>
    <w:rsid w:val="6E602FAB"/>
    <w:rsid w:val="6EA34B43"/>
    <w:rsid w:val="6EBF41B9"/>
    <w:rsid w:val="6EC27040"/>
    <w:rsid w:val="6ECD3E97"/>
    <w:rsid w:val="6EFA0BE4"/>
    <w:rsid w:val="6EFC644C"/>
    <w:rsid w:val="6F016ACA"/>
    <w:rsid w:val="6F4375BC"/>
    <w:rsid w:val="6F7776A6"/>
    <w:rsid w:val="6F7836D2"/>
    <w:rsid w:val="6F8310F9"/>
    <w:rsid w:val="6FA746B3"/>
    <w:rsid w:val="6FC3633C"/>
    <w:rsid w:val="6FED405C"/>
    <w:rsid w:val="70127E49"/>
    <w:rsid w:val="701A2956"/>
    <w:rsid w:val="704A4AB7"/>
    <w:rsid w:val="70601B7E"/>
    <w:rsid w:val="706D5559"/>
    <w:rsid w:val="70B464FF"/>
    <w:rsid w:val="70D87241"/>
    <w:rsid w:val="70DE602C"/>
    <w:rsid w:val="70F758DA"/>
    <w:rsid w:val="710A7009"/>
    <w:rsid w:val="71131593"/>
    <w:rsid w:val="71981054"/>
    <w:rsid w:val="71A53968"/>
    <w:rsid w:val="71B471DB"/>
    <w:rsid w:val="71C85972"/>
    <w:rsid w:val="71D95469"/>
    <w:rsid w:val="71F42972"/>
    <w:rsid w:val="71FA341B"/>
    <w:rsid w:val="724904D6"/>
    <w:rsid w:val="72672800"/>
    <w:rsid w:val="726B44D1"/>
    <w:rsid w:val="72986A9E"/>
    <w:rsid w:val="729D4A66"/>
    <w:rsid w:val="72AB27C1"/>
    <w:rsid w:val="72C95325"/>
    <w:rsid w:val="72EE6353"/>
    <w:rsid w:val="73386D92"/>
    <w:rsid w:val="735966DC"/>
    <w:rsid w:val="73B200CE"/>
    <w:rsid w:val="73BB0BD4"/>
    <w:rsid w:val="73D257FA"/>
    <w:rsid w:val="73FA0D7E"/>
    <w:rsid w:val="7416439B"/>
    <w:rsid w:val="74267A78"/>
    <w:rsid w:val="74273EE7"/>
    <w:rsid w:val="745614BA"/>
    <w:rsid w:val="74671653"/>
    <w:rsid w:val="746F6776"/>
    <w:rsid w:val="747D54D1"/>
    <w:rsid w:val="747E04BB"/>
    <w:rsid w:val="74813BEA"/>
    <w:rsid w:val="74DC2F8F"/>
    <w:rsid w:val="74F837F5"/>
    <w:rsid w:val="75011C22"/>
    <w:rsid w:val="75491AA5"/>
    <w:rsid w:val="756721E4"/>
    <w:rsid w:val="758D595F"/>
    <w:rsid w:val="758E4A1B"/>
    <w:rsid w:val="75AC7704"/>
    <w:rsid w:val="75E3543D"/>
    <w:rsid w:val="75EC64B6"/>
    <w:rsid w:val="75EF4E05"/>
    <w:rsid w:val="75FD3916"/>
    <w:rsid w:val="76045AA7"/>
    <w:rsid w:val="762E711B"/>
    <w:rsid w:val="764655F4"/>
    <w:rsid w:val="76537473"/>
    <w:rsid w:val="765E4350"/>
    <w:rsid w:val="76814C08"/>
    <w:rsid w:val="768B478C"/>
    <w:rsid w:val="76B44986"/>
    <w:rsid w:val="76B826C8"/>
    <w:rsid w:val="76CB6ACB"/>
    <w:rsid w:val="76FD2C8E"/>
    <w:rsid w:val="770300CE"/>
    <w:rsid w:val="775921E9"/>
    <w:rsid w:val="77730C20"/>
    <w:rsid w:val="778B7F9F"/>
    <w:rsid w:val="779220AF"/>
    <w:rsid w:val="77A54EC4"/>
    <w:rsid w:val="77B46AB0"/>
    <w:rsid w:val="77B6523A"/>
    <w:rsid w:val="77B90575"/>
    <w:rsid w:val="77D35D79"/>
    <w:rsid w:val="77EB1CD3"/>
    <w:rsid w:val="77EC49C3"/>
    <w:rsid w:val="77EF1836"/>
    <w:rsid w:val="78186D22"/>
    <w:rsid w:val="781F48C6"/>
    <w:rsid w:val="7829749C"/>
    <w:rsid w:val="78424C9D"/>
    <w:rsid w:val="78437BC7"/>
    <w:rsid w:val="785E2491"/>
    <w:rsid w:val="78AA586F"/>
    <w:rsid w:val="78E15A4D"/>
    <w:rsid w:val="790B423E"/>
    <w:rsid w:val="790E56C9"/>
    <w:rsid w:val="79177A9F"/>
    <w:rsid w:val="791B2C85"/>
    <w:rsid w:val="79311591"/>
    <w:rsid w:val="793F07AB"/>
    <w:rsid w:val="79402D32"/>
    <w:rsid w:val="79C11D63"/>
    <w:rsid w:val="79E276EA"/>
    <w:rsid w:val="79E42994"/>
    <w:rsid w:val="79F56A24"/>
    <w:rsid w:val="7A0F4666"/>
    <w:rsid w:val="7A2A4853"/>
    <w:rsid w:val="7A315C22"/>
    <w:rsid w:val="7A385D18"/>
    <w:rsid w:val="7A5F51E4"/>
    <w:rsid w:val="7A70619E"/>
    <w:rsid w:val="7A8818E2"/>
    <w:rsid w:val="7A973B00"/>
    <w:rsid w:val="7AB7190B"/>
    <w:rsid w:val="7AC05D03"/>
    <w:rsid w:val="7AC8606D"/>
    <w:rsid w:val="7AE2369C"/>
    <w:rsid w:val="7AE36A1A"/>
    <w:rsid w:val="7B402E41"/>
    <w:rsid w:val="7B5239C4"/>
    <w:rsid w:val="7B6E023A"/>
    <w:rsid w:val="7B760D84"/>
    <w:rsid w:val="7B7E4251"/>
    <w:rsid w:val="7BB26755"/>
    <w:rsid w:val="7BB36FEC"/>
    <w:rsid w:val="7BE81DF0"/>
    <w:rsid w:val="7BFA04A5"/>
    <w:rsid w:val="7C0A468E"/>
    <w:rsid w:val="7C0C39B0"/>
    <w:rsid w:val="7C0D36E5"/>
    <w:rsid w:val="7C132410"/>
    <w:rsid w:val="7C3C0FF3"/>
    <w:rsid w:val="7C687881"/>
    <w:rsid w:val="7C851C69"/>
    <w:rsid w:val="7C98517E"/>
    <w:rsid w:val="7CA405E2"/>
    <w:rsid w:val="7CAC671F"/>
    <w:rsid w:val="7CC200B1"/>
    <w:rsid w:val="7CC85BF8"/>
    <w:rsid w:val="7D002DD9"/>
    <w:rsid w:val="7D046A6E"/>
    <w:rsid w:val="7D105F81"/>
    <w:rsid w:val="7D5E4EAF"/>
    <w:rsid w:val="7D902EB3"/>
    <w:rsid w:val="7D9E6C99"/>
    <w:rsid w:val="7DA426FF"/>
    <w:rsid w:val="7DB6321C"/>
    <w:rsid w:val="7DBF00E7"/>
    <w:rsid w:val="7DC167E3"/>
    <w:rsid w:val="7DE5494A"/>
    <w:rsid w:val="7DE8361E"/>
    <w:rsid w:val="7DFD5D82"/>
    <w:rsid w:val="7E005AB4"/>
    <w:rsid w:val="7E0A5C40"/>
    <w:rsid w:val="7E1A68CB"/>
    <w:rsid w:val="7E28723D"/>
    <w:rsid w:val="7E36363C"/>
    <w:rsid w:val="7E3A2165"/>
    <w:rsid w:val="7E481459"/>
    <w:rsid w:val="7E942FE6"/>
    <w:rsid w:val="7E9D1497"/>
    <w:rsid w:val="7ECA6887"/>
    <w:rsid w:val="7ED233E1"/>
    <w:rsid w:val="7F353310"/>
    <w:rsid w:val="7F3B3811"/>
    <w:rsid w:val="7F451189"/>
    <w:rsid w:val="7F615F18"/>
    <w:rsid w:val="7F7B656E"/>
    <w:rsid w:val="7F9A7887"/>
    <w:rsid w:val="7FAF2046"/>
    <w:rsid w:val="7FEC61FA"/>
    <w:rsid w:val="7FF978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0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qFormat="1" w:uiPriority="99" w:name="Date"/>
    <w:lsdException w:qFormat="1" w:unhideWhenUsed="0" w:uiPriority="0" w:semiHidden="0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iPriority="0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styleId="2">
    <w:name w:val="heading 1"/>
    <w:basedOn w:val="1"/>
    <w:next w:val="1"/>
    <w:link w:val="13"/>
    <w:qFormat/>
    <w:uiPriority w:val="0"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character" w:default="1" w:styleId="11">
    <w:name w:val="Default Paragraph Font"/>
    <w:semiHidden/>
    <w:unhideWhenUsed/>
    <w:uiPriority w:val="1"/>
  </w:style>
  <w:style w:type="table" w:default="1" w:styleId="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1"/>
    <w:qFormat/>
    <w:uiPriority w:val="0"/>
    <w:pPr>
      <w:spacing w:after="120"/>
    </w:pPr>
  </w:style>
  <w:style w:type="paragraph" w:styleId="4">
    <w:name w:val="Date"/>
    <w:basedOn w:val="1"/>
    <w:next w:val="1"/>
    <w:link w:val="19"/>
    <w:semiHidden/>
    <w:unhideWhenUsed/>
    <w:qFormat/>
    <w:uiPriority w:val="99"/>
    <w:pPr>
      <w:ind w:left="100" w:leftChars="2500"/>
    </w:pPr>
  </w:style>
  <w:style w:type="paragraph" w:styleId="5">
    <w:name w:val="footer"/>
    <w:basedOn w:val="1"/>
    <w:link w:val="15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8">
    <w:name w:val="Body Text First Indent"/>
    <w:basedOn w:val="3"/>
    <w:qFormat/>
    <w:uiPriority w:val="0"/>
    <w:pPr>
      <w:ind w:firstLine="420" w:firstLineChars="100"/>
    </w:pPr>
  </w:style>
  <w:style w:type="table" w:styleId="10">
    <w:name w:val="Table Grid"/>
    <w:basedOn w:val="9"/>
    <w:unhideWhenUsed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2">
    <w:name w:val="page number"/>
    <w:basedOn w:val="11"/>
    <w:qFormat/>
    <w:uiPriority w:val="0"/>
  </w:style>
  <w:style w:type="character" w:customStyle="1" w:styleId="13">
    <w:name w:val="标题 1 字符"/>
    <w:link w:val="2"/>
    <w:qFormat/>
    <w:uiPriority w:val="0"/>
    <w:rPr>
      <w:b/>
      <w:kern w:val="44"/>
      <w:sz w:val="44"/>
      <w:szCs w:val="20"/>
    </w:rPr>
  </w:style>
  <w:style w:type="character" w:customStyle="1" w:styleId="14">
    <w:name w:val="页眉 字符"/>
    <w:basedOn w:val="11"/>
    <w:link w:val="6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5">
    <w:name w:val="页脚 字符"/>
    <w:basedOn w:val="11"/>
    <w:link w:val="5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styleId="16">
    <w:name w:val="List Paragraph"/>
    <w:basedOn w:val="1"/>
    <w:qFormat/>
    <w:uiPriority w:val="99"/>
    <w:pPr>
      <w:ind w:firstLine="420" w:firstLineChars="200"/>
    </w:pPr>
  </w:style>
  <w:style w:type="character" w:styleId="17">
    <w:name w:val="Placeholder Text"/>
    <w:basedOn w:val="11"/>
    <w:semiHidden/>
    <w:qFormat/>
    <w:uiPriority w:val="99"/>
    <w:rPr>
      <w:color w:val="808080"/>
    </w:rPr>
  </w:style>
  <w:style w:type="character" w:customStyle="1" w:styleId="18">
    <w:name w:val="不明显强调1"/>
    <w:basedOn w:val="11"/>
    <w:qFormat/>
    <w:uiPriority w:val="19"/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customStyle="1" w:styleId="19">
    <w:name w:val="日期 字符"/>
    <w:basedOn w:val="11"/>
    <w:link w:val="4"/>
    <w:semiHidden/>
    <w:qFormat/>
    <w:uiPriority w:val="99"/>
    <w:rPr>
      <w:rFonts w:ascii="Times New Roman" w:hAnsi="Times New Roman" w:eastAsia="宋体" w:cs="Times New Roman"/>
      <w:kern w:val="2"/>
      <w:sz w:val="21"/>
    </w:rPr>
  </w:style>
  <w:style w:type="paragraph" w:customStyle="1" w:styleId="20">
    <w:name w:val="无间隔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p0"/>
    <w:basedOn w:val="1"/>
    <w:qFormat/>
    <w:uiPriority w:val="99"/>
    <w:pPr>
      <w:widowControl/>
    </w:pPr>
    <w:rPr>
      <w:kern w:val="0"/>
      <w:szCs w:val="21"/>
    </w:rPr>
  </w:style>
  <w:style w:type="paragraph" w:customStyle="1" w:styleId="22">
    <w:name w:val="reader-word-layer"/>
    <w:basedOn w:val="1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23">
    <w:name w:val="Normal_0_2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Normal_1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0_2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Normal_1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Normal_0_2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Normal_1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Normal_0_2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Normal_1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1">
    <w:name w:val="Normal_0_2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Normal_1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Normal_0_2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">
    <w:name w:val="Normal_1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">
    <w:name w:val="Normal_0_2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6">
    <w:name w:val="Normal_1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">
    <w:name w:val="Normal_0_2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Normal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Normal_0_2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0">
    <w:name w:val="Normal_0_1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1">
    <w:name w:val="Normal_0_1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2">
    <w:name w:val="Normal_0_1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3">
    <w:name w:val="Normal_0_1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4">
    <w:name w:val="Normal_0_1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5">
    <w:name w:val="Normal_0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6">
    <w:name w:val="Normal_0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7">
    <w:name w:val="Normal_0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8">
    <w:name w:val="Normal_0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9">
    <w:name w:val="Normal_0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0">
    <w:name w:val="Normal_0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1">
    <w:name w:val="Normal_0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2">
    <w:name w:val="Normal_0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3">
    <w:name w:val="Normal_0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4">
    <w:name w:val="Normal_0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5">
    <w:name w:val="Normal_0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6">
    <w:name w:val="Normal_0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7">
    <w:name w:val="Normal_0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8">
    <w:name w:val="Normal_0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9">
    <w:name w:val="Normal_0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0">
    <w:name w:val="Normal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1">
    <w:name w:val="Normal_5_1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2">
    <w:name w:val="Normal_5_1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3">
    <w:name w:val="Normal_5_1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4">
    <w:name w:val="Normal_5_1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5">
    <w:name w:val="Normal_5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6">
    <w:name w:val="Normal_5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7">
    <w:name w:val="Normal_5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8">
    <w:name w:val="Normal_5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9">
    <w:name w:val="Normal_5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0">
    <w:name w:val="Normal_5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1">
    <w:name w:val="Normal_5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2">
    <w:name w:val="Normal_5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3">
    <w:name w:val="Normal_5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4">
    <w:name w:val="Normal_5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5">
    <w:name w:val="Normal_5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6">
    <w:name w:val="Normal_5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7">
    <w:name w:val="Normal_5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8">
    <w:name w:val="Normal_5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9">
    <w:name w:val="Normal_5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0">
    <w:name w:val="Normal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1">
    <w:name w:val="Normal_4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2">
    <w:name w:val="Normal_4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3">
    <w:name w:val="Normal_4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4">
    <w:name w:val="Normal_4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5">
    <w:name w:val="Normal_4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6">
    <w:name w:val="Normal_4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7">
    <w:name w:val="Normal_4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8">
    <w:name w:val="Normal_4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9">
    <w:name w:val="Normal_4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0">
    <w:name w:val="Normal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2.wmf"/><Relationship Id="rId7" Type="http://schemas.openxmlformats.org/officeDocument/2006/relationships/oleObject" Target="embeddings/oleObject1.bin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5" Type="http://schemas.openxmlformats.org/officeDocument/2006/relationships/fontTable" Target="fontTable.xml"/><Relationship Id="rId24" Type="http://schemas.openxmlformats.org/officeDocument/2006/relationships/customXml" Target="../customXml/item1.xml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png"/><Relationship Id="rId12" Type="http://schemas.openxmlformats.org/officeDocument/2006/relationships/image" Target="media/image4.wmf"/><Relationship Id="rId11" Type="http://schemas.openxmlformats.org/officeDocument/2006/relationships/oleObject" Target="embeddings/oleObject3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300150B-A033-4400-A81F-9AF24A833E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微信号：DEM2008</Manager>
  <Company>微信号：DEM2008</Company>
  <Pages>7</Pages>
  <Words>380</Words>
  <Characters>2172</Characters>
  <Lines>18</Lines>
  <Paragraphs>5</Paragraphs>
  <TotalTime>0</TotalTime>
  <ScaleCrop>false</ScaleCrop>
  <LinksUpToDate>false</LinksUpToDate>
  <CharactersWithSpaces>2547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号：DEM2008</cp:category>
  <dcterms:created xsi:type="dcterms:W3CDTF">2022-11-22T09:16:00Z</dcterms:created>
  <dc:creator>微信号：DEM2008</dc:creator>
  <dc:description>网址：shop492842749.taobao.com</dc:description>
  <cp:keywords>微信号：DEM2008</cp:keywords>
  <cp:lastModifiedBy>王道楷</cp:lastModifiedBy>
  <dcterms:modified xsi:type="dcterms:W3CDTF">2023-08-11T13:01:12Z</dcterms:modified>
  <dc:subject>网址：shop492842749.taobao.com</dc:subject>
  <dc:title>网址：shop492842749.taobao.com</dc:title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1A148990DDE84EEABCB9D8CB132F9C45_12</vt:lpwstr>
  </property>
</Properties>
</file>